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8CD5EF" w14:textId="77777777" w:rsidR="00705C36" w:rsidRPr="00522488" w:rsidRDefault="00705C36" w:rsidP="00705C36">
      <w:pPr>
        <w:jc w:val="center"/>
        <w:rPr>
          <w:rFonts w:ascii="Times New Roman" w:hAnsi="Times New Roman" w:cs="Times New Roman"/>
          <w:b/>
          <w:color w:val="00B0F0"/>
          <w:sz w:val="28"/>
          <w:szCs w:val="28"/>
        </w:rPr>
      </w:pPr>
      <w:r w:rsidRPr="00522488">
        <w:rPr>
          <w:rFonts w:ascii="Times New Roman" w:hAnsi="Times New Roman" w:cs="Times New Roman"/>
          <w:b/>
          <w:color w:val="00B0F0"/>
          <w:sz w:val="28"/>
          <w:szCs w:val="28"/>
        </w:rPr>
        <w:t xml:space="preserve">MA TRẬN ĐỀ KIỂM TRA HỌC KỲ </w:t>
      </w:r>
      <w:proofErr w:type="gramStart"/>
      <w:r w:rsidRPr="00522488">
        <w:rPr>
          <w:rFonts w:ascii="Times New Roman" w:hAnsi="Times New Roman" w:cs="Times New Roman"/>
          <w:b/>
          <w:color w:val="00B0F0"/>
          <w:sz w:val="28"/>
          <w:szCs w:val="28"/>
        </w:rPr>
        <w:t>2  MÔN</w:t>
      </w:r>
      <w:proofErr w:type="gramEnd"/>
      <w:r w:rsidRPr="00522488">
        <w:rPr>
          <w:rFonts w:ascii="Times New Roman" w:hAnsi="Times New Roman" w:cs="Times New Roman"/>
          <w:b/>
          <w:color w:val="00B0F0"/>
          <w:sz w:val="28"/>
          <w:szCs w:val="28"/>
        </w:rPr>
        <w:t xml:space="preserve">: TOÁN – LỚP 6 </w:t>
      </w:r>
    </w:p>
    <w:p w14:paraId="76F80B10" w14:textId="7D8AC304" w:rsidR="00705C36" w:rsidRDefault="00705C36" w:rsidP="00705C36">
      <w:pPr>
        <w:jc w:val="center"/>
        <w:rPr>
          <w:rFonts w:ascii="Times New Roman" w:hAnsi="Times New Roman" w:cs="Times New Roman"/>
          <w:b/>
          <w:color w:val="00B0F0"/>
          <w:sz w:val="28"/>
          <w:szCs w:val="28"/>
        </w:rPr>
      </w:pPr>
      <w:r w:rsidRPr="00522488">
        <w:rPr>
          <w:rFonts w:ascii="Times New Roman" w:hAnsi="Times New Roman" w:cs="Times New Roman"/>
          <w:b/>
          <w:color w:val="00B0F0"/>
          <w:sz w:val="28"/>
          <w:szCs w:val="28"/>
        </w:rPr>
        <w:t xml:space="preserve">NĂM HỌC: 2022 – 2023     </w:t>
      </w:r>
      <w:proofErr w:type="spellStart"/>
      <w:r w:rsidRPr="00522488">
        <w:rPr>
          <w:rFonts w:ascii="Times New Roman" w:hAnsi="Times New Roman" w:cs="Times New Roman"/>
          <w:b/>
          <w:color w:val="00B0F0"/>
          <w:sz w:val="28"/>
          <w:szCs w:val="28"/>
        </w:rPr>
        <w:t>Thời</w:t>
      </w:r>
      <w:proofErr w:type="spellEnd"/>
      <w:r w:rsidRPr="00522488">
        <w:rPr>
          <w:rFonts w:ascii="Times New Roman" w:hAnsi="Times New Roman" w:cs="Times New Roman"/>
          <w:b/>
          <w:color w:val="00B0F0"/>
          <w:sz w:val="28"/>
          <w:szCs w:val="28"/>
        </w:rPr>
        <w:t xml:space="preserve"> </w:t>
      </w:r>
      <w:proofErr w:type="spellStart"/>
      <w:r w:rsidRPr="00522488">
        <w:rPr>
          <w:rFonts w:ascii="Times New Roman" w:hAnsi="Times New Roman" w:cs="Times New Roman"/>
          <w:b/>
          <w:color w:val="00B0F0"/>
          <w:sz w:val="28"/>
          <w:szCs w:val="28"/>
        </w:rPr>
        <w:t>gian</w:t>
      </w:r>
      <w:proofErr w:type="spellEnd"/>
      <w:r w:rsidRPr="00522488">
        <w:rPr>
          <w:rFonts w:ascii="Times New Roman" w:hAnsi="Times New Roman" w:cs="Times New Roman"/>
          <w:b/>
          <w:color w:val="00B0F0"/>
          <w:sz w:val="28"/>
          <w:szCs w:val="28"/>
        </w:rPr>
        <w:t xml:space="preserve">: 90 </w:t>
      </w:r>
      <w:proofErr w:type="spellStart"/>
      <w:r w:rsidRPr="00522488">
        <w:rPr>
          <w:rFonts w:ascii="Times New Roman" w:hAnsi="Times New Roman" w:cs="Times New Roman"/>
          <w:b/>
          <w:color w:val="00B0F0"/>
          <w:sz w:val="28"/>
          <w:szCs w:val="28"/>
        </w:rPr>
        <w:t>phút</w:t>
      </w:r>
      <w:proofErr w:type="spellEnd"/>
    </w:p>
    <w:p w14:paraId="746ED215" w14:textId="0C6FB3BA" w:rsidR="002F630A" w:rsidRPr="001E274A" w:rsidRDefault="002F630A" w:rsidP="002F630A">
      <w:pPr>
        <w:rPr>
          <w:rFonts w:asciiTheme="majorHAnsi" w:eastAsia="Calibri" w:hAnsiTheme="majorHAnsi" w:cstheme="majorHAnsi"/>
          <w:b/>
          <w:sz w:val="26"/>
          <w:szCs w:val="26"/>
        </w:rPr>
      </w:pPr>
    </w:p>
    <w:tbl>
      <w:tblPr>
        <w:tblStyle w:val="TableGrid"/>
        <w:tblW w:w="12103" w:type="dxa"/>
        <w:tblInd w:w="-785" w:type="dxa"/>
        <w:tblLook w:val="04A0" w:firstRow="1" w:lastRow="0" w:firstColumn="1" w:lastColumn="0" w:noHBand="0" w:noVBand="1"/>
      </w:tblPr>
      <w:tblGrid>
        <w:gridCol w:w="718"/>
        <w:gridCol w:w="1628"/>
        <w:gridCol w:w="3416"/>
        <w:gridCol w:w="1159"/>
        <w:gridCol w:w="1361"/>
        <w:gridCol w:w="1236"/>
        <w:gridCol w:w="1595"/>
        <w:gridCol w:w="990"/>
      </w:tblGrid>
      <w:tr w:rsidR="002F630A" w:rsidRPr="001E274A" w14:paraId="03288F29" w14:textId="77777777" w:rsidTr="002F630A">
        <w:trPr>
          <w:trHeight w:val="839"/>
        </w:trPr>
        <w:tc>
          <w:tcPr>
            <w:tcW w:w="718" w:type="dxa"/>
            <w:vMerge w:val="restart"/>
            <w:vAlign w:val="center"/>
          </w:tcPr>
          <w:p w14:paraId="5A7E7141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</w:pPr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TT</w:t>
            </w:r>
          </w:p>
        </w:tc>
        <w:tc>
          <w:tcPr>
            <w:tcW w:w="1628" w:type="dxa"/>
            <w:vMerge w:val="restart"/>
            <w:vAlign w:val="center"/>
          </w:tcPr>
          <w:p w14:paraId="3FCBADBE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pacing w:val="-8"/>
                <w:sz w:val="26"/>
                <w:szCs w:val="26"/>
              </w:rPr>
              <w:t>Chương</w:t>
            </w:r>
            <w:proofErr w:type="spellEnd"/>
            <w:r w:rsidRPr="001E274A">
              <w:rPr>
                <w:rFonts w:asciiTheme="majorHAnsi" w:hAnsiTheme="majorHAnsi" w:cstheme="majorHAnsi"/>
                <w:b/>
                <w:color w:val="000000" w:themeColor="text1"/>
                <w:spacing w:val="-8"/>
                <w:sz w:val="26"/>
                <w:szCs w:val="26"/>
              </w:rPr>
              <w:t>/</w:t>
            </w: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Chủ</w:t>
            </w:r>
            <w:proofErr w:type="spellEnd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đề</w:t>
            </w:r>
            <w:proofErr w:type="spellEnd"/>
          </w:p>
        </w:tc>
        <w:tc>
          <w:tcPr>
            <w:tcW w:w="3415" w:type="dxa"/>
            <w:vMerge w:val="restart"/>
            <w:vAlign w:val="center"/>
          </w:tcPr>
          <w:p w14:paraId="03D537C8" w14:textId="77777777" w:rsidR="002F630A" w:rsidRPr="001E274A" w:rsidRDefault="002F630A" w:rsidP="00843D0D">
            <w:pPr>
              <w:jc w:val="center"/>
              <w:rPr>
                <w:rFonts w:asciiTheme="majorHAnsi" w:eastAsia="Times New Roman" w:hAnsiTheme="majorHAnsi" w:cstheme="majorHAnsi"/>
                <w:color w:val="000000" w:themeColor="text1"/>
                <w:sz w:val="26"/>
                <w:szCs w:val="26"/>
              </w:rPr>
            </w:pP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Nội</w:t>
            </w:r>
            <w:proofErr w:type="spellEnd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 dung/</w:t>
            </w: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Đơn</w:t>
            </w:r>
            <w:proofErr w:type="spellEnd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vị</w:t>
            </w:r>
            <w:proofErr w:type="spellEnd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kiến</w:t>
            </w:r>
            <w:proofErr w:type="spellEnd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5351" w:type="dxa"/>
            <w:gridSpan w:val="4"/>
            <w:shd w:val="clear" w:color="auto" w:fill="FBE4D5" w:themeFill="accent2" w:themeFillTint="33"/>
          </w:tcPr>
          <w:p w14:paraId="25C99A65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Mức</w:t>
            </w:r>
            <w:proofErr w:type="spellEnd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độ</w:t>
            </w:r>
            <w:proofErr w:type="spellEnd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đánh</w:t>
            </w:r>
            <w:proofErr w:type="spellEnd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giá</w:t>
            </w:r>
            <w:proofErr w:type="spellEnd"/>
          </w:p>
        </w:tc>
        <w:tc>
          <w:tcPr>
            <w:tcW w:w="990" w:type="dxa"/>
            <w:vAlign w:val="center"/>
          </w:tcPr>
          <w:p w14:paraId="4234EB02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Tổng</w:t>
            </w:r>
            <w:proofErr w:type="spellEnd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 % </w:t>
            </w: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</w:tc>
      </w:tr>
      <w:tr w:rsidR="002F630A" w:rsidRPr="001E274A" w14:paraId="02F950C0" w14:textId="77777777" w:rsidTr="002F630A">
        <w:trPr>
          <w:trHeight w:val="143"/>
        </w:trPr>
        <w:tc>
          <w:tcPr>
            <w:tcW w:w="718" w:type="dxa"/>
            <w:vMerge/>
            <w:vAlign w:val="center"/>
          </w:tcPr>
          <w:p w14:paraId="4608CCCB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628" w:type="dxa"/>
            <w:vMerge/>
            <w:vAlign w:val="center"/>
          </w:tcPr>
          <w:p w14:paraId="5AA56ABA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3415" w:type="dxa"/>
            <w:vMerge/>
          </w:tcPr>
          <w:p w14:paraId="16FC5064" w14:textId="77777777" w:rsidR="002F630A" w:rsidRPr="001E274A" w:rsidRDefault="002F630A" w:rsidP="00843D0D">
            <w:pPr>
              <w:rPr>
                <w:rFonts w:asciiTheme="majorHAnsi" w:eastAsia="Times New Roman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159" w:type="dxa"/>
            <w:shd w:val="clear" w:color="auto" w:fill="FBE4D5" w:themeFill="accent2" w:themeFillTint="33"/>
            <w:vAlign w:val="center"/>
          </w:tcPr>
          <w:p w14:paraId="68A4D89A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Nhận</w:t>
            </w:r>
            <w:proofErr w:type="spellEnd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1361" w:type="dxa"/>
            <w:shd w:val="clear" w:color="auto" w:fill="E2EFD9" w:themeFill="accent6" w:themeFillTint="33"/>
            <w:vAlign w:val="center"/>
          </w:tcPr>
          <w:p w14:paraId="171688B4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Thông </w:t>
            </w: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1236" w:type="dxa"/>
            <w:shd w:val="clear" w:color="auto" w:fill="D9E2F3" w:themeFill="accent1" w:themeFillTint="33"/>
            <w:vAlign w:val="center"/>
          </w:tcPr>
          <w:p w14:paraId="5687256D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Vận</w:t>
            </w:r>
            <w:proofErr w:type="spellEnd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1594" w:type="dxa"/>
            <w:shd w:val="clear" w:color="auto" w:fill="FFF2CC" w:themeFill="accent4" w:themeFillTint="33"/>
            <w:vAlign w:val="center"/>
          </w:tcPr>
          <w:p w14:paraId="19B39DBE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Vận</w:t>
            </w:r>
            <w:proofErr w:type="spellEnd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dụng</w:t>
            </w:r>
            <w:proofErr w:type="spellEnd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cao</w:t>
            </w:r>
            <w:proofErr w:type="spellEnd"/>
          </w:p>
        </w:tc>
        <w:tc>
          <w:tcPr>
            <w:tcW w:w="990" w:type="dxa"/>
          </w:tcPr>
          <w:p w14:paraId="1AB73F05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</w:tr>
      <w:tr w:rsidR="002F630A" w:rsidRPr="001E274A" w14:paraId="0D38A3D1" w14:textId="77777777" w:rsidTr="002F630A">
        <w:trPr>
          <w:trHeight w:val="143"/>
        </w:trPr>
        <w:tc>
          <w:tcPr>
            <w:tcW w:w="718" w:type="dxa"/>
            <w:vMerge/>
            <w:vAlign w:val="center"/>
          </w:tcPr>
          <w:p w14:paraId="319B967D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628" w:type="dxa"/>
            <w:vMerge/>
            <w:vAlign w:val="center"/>
          </w:tcPr>
          <w:p w14:paraId="38E910DB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3415" w:type="dxa"/>
            <w:vMerge/>
          </w:tcPr>
          <w:p w14:paraId="60386B10" w14:textId="77777777" w:rsidR="002F630A" w:rsidRPr="001E274A" w:rsidRDefault="002F630A" w:rsidP="00843D0D">
            <w:pPr>
              <w:rPr>
                <w:rFonts w:asciiTheme="majorHAnsi" w:eastAsia="Times New Roman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159" w:type="dxa"/>
            <w:shd w:val="clear" w:color="auto" w:fill="FBE4D5" w:themeFill="accent2" w:themeFillTint="33"/>
            <w:vAlign w:val="center"/>
          </w:tcPr>
          <w:p w14:paraId="6F7025EB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1361" w:type="dxa"/>
            <w:shd w:val="clear" w:color="auto" w:fill="E2EFD9" w:themeFill="accent6" w:themeFillTint="33"/>
            <w:vAlign w:val="center"/>
          </w:tcPr>
          <w:p w14:paraId="3C6B91CC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1236" w:type="dxa"/>
            <w:shd w:val="clear" w:color="auto" w:fill="D9E2F3" w:themeFill="accent1" w:themeFillTint="33"/>
            <w:vAlign w:val="center"/>
          </w:tcPr>
          <w:p w14:paraId="05C50878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1594" w:type="dxa"/>
            <w:shd w:val="clear" w:color="auto" w:fill="FFF2CC" w:themeFill="accent4" w:themeFillTint="33"/>
            <w:vAlign w:val="center"/>
          </w:tcPr>
          <w:p w14:paraId="72E29066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990" w:type="dxa"/>
          </w:tcPr>
          <w:p w14:paraId="78CA8AB8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</w:tr>
      <w:tr w:rsidR="002F630A" w:rsidRPr="001E274A" w14:paraId="3F87FFAF" w14:textId="77777777" w:rsidTr="002F630A">
        <w:trPr>
          <w:trHeight w:val="1053"/>
        </w:trPr>
        <w:tc>
          <w:tcPr>
            <w:tcW w:w="718" w:type="dxa"/>
            <w:vMerge w:val="restart"/>
            <w:vAlign w:val="center"/>
          </w:tcPr>
          <w:p w14:paraId="50F13CDA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</w:pPr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628" w:type="dxa"/>
            <w:vMerge w:val="restart"/>
            <w:vAlign w:val="center"/>
          </w:tcPr>
          <w:p w14:paraId="51B84C50" w14:textId="77777777" w:rsidR="002F630A" w:rsidRPr="00A51BB1" w:rsidRDefault="002F630A" w:rsidP="00843D0D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proofErr w:type="spellStart"/>
            <w:r w:rsidRPr="00A51BB1">
              <w:rPr>
                <w:rFonts w:ascii="Times New Roman" w:hAnsi="Times New Roman"/>
                <w:b/>
                <w:bCs/>
                <w:sz w:val="28"/>
                <w:szCs w:val="28"/>
              </w:rPr>
              <w:t>Phân</w:t>
            </w:r>
            <w:proofErr w:type="spellEnd"/>
            <w:r w:rsidRPr="00A51BB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51BB1">
              <w:rPr>
                <w:rFonts w:ascii="Times New Roman" w:hAnsi="Times New Roman"/>
                <w:b/>
                <w:bCs/>
                <w:sz w:val="28"/>
                <w:szCs w:val="28"/>
              </w:rPr>
              <w:t>số</w:t>
            </w:r>
            <w:proofErr w:type="spellEnd"/>
          </w:p>
          <w:p w14:paraId="26548017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3415" w:type="dxa"/>
          </w:tcPr>
          <w:p w14:paraId="12C2C2D5" w14:textId="77777777" w:rsidR="002F630A" w:rsidRPr="006F70EF" w:rsidRDefault="002F630A" w:rsidP="00843D0D">
            <w:pPr>
              <w:rPr>
                <w:rFonts w:asciiTheme="majorHAnsi" w:eastAsia="Times New Roman" w:hAnsiTheme="majorHAnsi" w:cstheme="majorHAnsi"/>
                <w:color w:val="000000" w:themeColor="text1"/>
                <w:sz w:val="28"/>
                <w:szCs w:val="28"/>
              </w:rPr>
            </w:pP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Phép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cộng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phép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trừ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phân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Phép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nhân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phép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chia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phân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159" w:type="dxa"/>
            <w:shd w:val="clear" w:color="auto" w:fill="FBE4D5" w:themeFill="accent2" w:themeFillTint="33"/>
          </w:tcPr>
          <w:p w14:paraId="54B91C00" w14:textId="77777777" w:rsidR="002F630A" w:rsidRPr="00776310" w:rsidRDefault="002F630A" w:rsidP="00843D0D">
            <w:pPr>
              <w:jc w:val="center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2</w:t>
            </w:r>
            <w:r w:rsidRPr="00776310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TL</w:t>
            </w:r>
          </w:p>
          <w:p w14:paraId="5C7415CC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pacing w:val="-8"/>
                <w:sz w:val="28"/>
                <w:szCs w:val="28"/>
              </w:rPr>
              <w:t>1,5</w:t>
            </w:r>
            <w:r w:rsidRPr="00776310">
              <w:rPr>
                <w:rFonts w:ascii="Times New Roman" w:hAnsi="Times New Roman" w:cs="Times New Roman"/>
                <w:color w:val="FF0000"/>
                <w:spacing w:val="-8"/>
                <w:sz w:val="28"/>
                <w:szCs w:val="28"/>
              </w:rPr>
              <w:t>đ</w:t>
            </w:r>
          </w:p>
        </w:tc>
        <w:tc>
          <w:tcPr>
            <w:tcW w:w="1361" w:type="dxa"/>
            <w:shd w:val="clear" w:color="auto" w:fill="E2EFD9" w:themeFill="accent6" w:themeFillTint="33"/>
          </w:tcPr>
          <w:p w14:paraId="6C751F3A" w14:textId="77777777" w:rsidR="002F630A" w:rsidRPr="00776310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2</w:t>
            </w:r>
            <w:r w:rsidRPr="00776310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  <w:t>TL</w:t>
            </w:r>
          </w:p>
          <w:p w14:paraId="643BF864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FF0000"/>
                <w:sz w:val="28"/>
                <w:szCs w:val="28"/>
              </w:rPr>
              <w:t>1,5</w:t>
            </w:r>
            <w:r w:rsidRPr="00776310">
              <w:rPr>
                <w:rFonts w:asciiTheme="majorHAnsi" w:hAnsiTheme="majorHAnsi" w:cstheme="majorHAnsi"/>
                <w:color w:val="FF0000"/>
                <w:sz w:val="28"/>
                <w:szCs w:val="28"/>
              </w:rPr>
              <w:t>đ</w:t>
            </w:r>
          </w:p>
        </w:tc>
        <w:tc>
          <w:tcPr>
            <w:tcW w:w="1236" w:type="dxa"/>
            <w:shd w:val="clear" w:color="auto" w:fill="D9E2F3" w:themeFill="accent1" w:themeFillTint="33"/>
          </w:tcPr>
          <w:p w14:paraId="6BB50C23" w14:textId="77777777" w:rsidR="002F630A" w:rsidRPr="00DF006C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594" w:type="dxa"/>
            <w:vMerge w:val="restart"/>
            <w:shd w:val="clear" w:color="auto" w:fill="FFF2CC" w:themeFill="accent4" w:themeFillTint="33"/>
          </w:tcPr>
          <w:p w14:paraId="1B9F8591" w14:textId="77777777" w:rsidR="002F630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</w:p>
          <w:p w14:paraId="51D3C00D" w14:textId="77777777" w:rsidR="002F630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</w:p>
          <w:p w14:paraId="437B8B4A" w14:textId="77777777" w:rsidR="002F630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759B642E" w14:textId="77777777" w:rsidR="002F630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655F31CB" w14:textId="77777777" w:rsidR="002F630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100626F8" w14:textId="77777777" w:rsidR="002F630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1E274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1</w:t>
            </w:r>
            <w:r w:rsidRPr="001E274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TL</w:t>
            </w:r>
          </w:p>
          <w:p w14:paraId="5711B2FC" w14:textId="77777777" w:rsidR="002F630A" w:rsidRPr="00DF006C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6176B3">
              <w:rPr>
                <w:rFonts w:asciiTheme="majorHAnsi" w:hAnsiTheme="majorHAnsi" w:cstheme="majorHAnsi"/>
                <w:color w:val="FF0000"/>
                <w:sz w:val="26"/>
                <w:szCs w:val="26"/>
              </w:rPr>
              <w:t>0,5đ</w:t>
            </w:r>
          </w:p>
        </w:tc>
        <w:tc>
          <w:tcPr>
            <w:tcW w:w="990" w:type="dxa"/>
            <w:vMerge w:val="restart"/>
            <w:shd w:val="clear" w:color="auto" w:fill="FFFFFF" w:themeFill="background1"/>
            <w:vAlign w:val="center"/>
          </w:tcPr>
          <w:p w14:paraId="5D0C64E8" w14:textId="77777777" w:rsidR="002F630A" w:rsidRPr="008B4451" w:rsidRDefault="002F630A" w:rsidP="00843D0D">
            <w:pPr>
              <w:jc w:val="center"/>
              <w:rPr>
                <w:rFonts w:asciiTheme="majorHAnsi" w:hAnsiTheme="majorHAnsi" w:cstheme="majorHAnsi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sz w:val="26"/>
                <w:szCs w:val="26"/>
              </w:rPr>
              <w:t>5</w:t>
            </w:r>
          </w:p>
        </w:tc>
      </w:tr>
      <w:tr w:rsidR="002F630A" w:rsidRPr="001E274A" w14:paraId="40B0F0DF" w14:textId="77777777" w:rsidTr="002F630A">
        <w:trPr>
          <w:trHeight w:val="1453"/>
        </w:trPr>
        <w:tc>
          <w:tcPr>
            <w:tcW w:w="718" w:type="dxa"/>
            <w:vMerge/>
            <w:vAlign w:val="center"/>
          </w:tcPr>
          <w:p w14:paraId="5F68A986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628" w:type="dxa"/>
            <w:vMerge/>
            <w:vAlign w:val="center"/>
          </w:tcPr>
          <w:p w14:paraId="4D3C686C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3415" w:type="dxa"/>
          </w:tcPr>
          <w:p w14:paraId="217EE2E9" w14:textId="77777777" w:rsidR="002F630A" w:rsidRDefault="002F630A" w:rsidP="00843D0D">
            <w:pPr>
              <w:rPr>
                <w:rFonts w:ascii="Times New Roman" w:hAnsi="Times New Roman" w:cs="Times New Roman"/>
              </w:rPr>
            </w:pPr>
          </w:p>
          <w:p w14:paraId="1BD3B8CC" w14:textId="77777777" w:rsidR="002F630A" w:rsidRPr="006F70EF" w:rsidRDefault="002F630A" w:rsidP="00843D0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Giá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trị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phân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24652DC6" w14:textId="77777777" w:rsidR="002F630A" w:rsidRPr="006F70EF" w:rsidRDefault="002F630A" w:rsidP="00843D0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899B93A" w14:textId="77777777" w:rsidR="002F630A" w:rsidRPr="001E274A" w:rsidRDefault="002F630A" w:rsidP="00843D0D">
            <w:pPr>
              <w:rPr>
                <w:rFonts w:asciiTheme="majorHAnsi" w:eastAsia="Times New Roman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So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sánh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phân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hoặc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dãy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quy</w:t>
            </w:r>
            <w:proofErr w:type="spellEnd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sz w:val="28"/>
                <w:szCs w:val="28"/>
              </w:rPr>
              <w:t>luật</w:t>
            </w:r>
            <w:proofErr w:type="spellEnd"/>
          </w:p>
        </w:tc>
        <w:tc>
          <w:tcPr>
            <w:tcW w:w="1159" w:type="dxa"/>
            <w:shd w:val="clear" w:color="auto" w:fill="FBE4D5" w:themeFill="accent2" w:themeFillTint="33"/>
          </w:tcPr>
          <w:p w14:paraId="1C63DE08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3E49AB54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361" w:type="dxa"/>
            <w:shd w:val="clear" w:color="auto" w:fill="E2EFD9" w:themeFill="accent6" w:themeFillTint="33"/>
          </w:tcPr>
          <w:p w14:paraId="2B3E87DD" w14:textId="77777777" w:rsidR="002F630A" w:rsidRPr="00776310" w:rsidRDefault="002F630A" w:rsidP="00843D0D">
            <w:pPr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     </w:t>
            </w:r>
            <w:r w:rsidRPr="00776310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1 TL</w:t>
            </w:r>
          </w:p>
          <w:p w14:paraId="18EEF4AA" w14:textId="77777777" w:rsidR="002F630A" w:rsidRDefault="002F630A" w:rsidP="00843D0D">
            <w:pPr>
              <w:jc w:val="center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776310">
              <w:rPr>
                <w:rFonts w:ascii="Times New Roman" w:hAnsi="Times New Roman" w:cs="Times New Roman"/>
                <w:color w:val="FF0000"/>
                <w:spacing w:val="-8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color w:val="FF0000"/>
                <w:spacing w:val="-8"/>
                <w:sz w:val="28"/>
                <w:szCs w:val="28"/>
              </w:rPr>
              <w:t>7</w:t>
            </w:r>
            <w:r w:rsidRPr="00776310">
              <w:rPr>
                <w:rFonts w:ascii="Times New Roman" w:hAnsi="Times New Roman" w:cs="Times New Roman"/>
                <w:color w:val="FF0000"/>
                <w:spacing w:val="-8"/>
                <w:sz w:val="28"/>
                <w:szCs w:val="28"/>
              </w:rPr>
              <w:t>5đ</w:t>
            </w:r>
          </w:p>
          <w:p w14:paraId="222CED42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236" w:type="dxa"/>
            <w:shd w:val="clear" w:color="auto" w:fill="D9E2F3" w:themeFill="accent1" w:themeFillTint="33"/>
          </w:tcPr>
          <w:p w14:paraId="3096CC1A" w14:textId="77777777" w:rsidR="002F630A" w:rsidRPr="00776310" w:rsidRDefault="002F630A" w:rsidP="00843D0D">
            <w:pPr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  </w:t>
            </w:r>
            <w:r w:rsidRPr="00776310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1 TL</w:t>
            </w:r>
          </w:p>
          <w:p w14:paraId="2420D418" w14:textId="77777777" w:rsidR="002F630A" w:rsidRDefault="002F630A" w:rsidP="00843D0D">
            <w:pPr>
              <w:jc w:val="center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776310">
              <w:rPr>
                <w:rFonts w:ascii="Times New Roman" w:hAnsi="Times New Roman" w:cs="Times New Roman"/>
                <w:color w:val="FF0000"/>
                <w:spacing w:val="-8"/>
                <w:sz w:val="28"/>
                <w:szCs w:val="28"/>
              </w:rPr>
              <w:t>0,5đ</w:t>
            </w:r>
          </w:p>
          <w:p w14:paraId="1A755D9C" w14:textId="77777777" w:rsidR="002F630A" w:rsidRPr="00DF006C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594" w:type="dxa"/>
            <w:vMerge/>
            <w:shd w:val="clear" w:color="auto" w:fill="FFF2CC" w:themeFill="accent4" w:themeFillTint="33"/>
          </w:tcPr>
          <w:p w14:paraId="2394E8B0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990" w:type="dxa"/>
            <w:vMerge/>
            <w:shd w:val="clear" w:color="auto" w:fill="FFFFFF" w:themeFill="background1"/>
          </w:tcPr>
          <w:p w14:paraId="22AF7890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</w:tr>
      <w:tr w:rsidR="002F630A" w:rsidRPr="001E274A" w14:paraId="526052CC" w14:textId="77777777" w:rsidTr="002F630A">
        <w:trPr>
          <w:trHeight w:val="1121"/>
        </w:trPr>
        <w:tc>
          <w:tcPr>
            <w:tcW w:w="718" w:type="dxa"/>
            <w:vAlign w:val="center"/>
          </w:tcPr>
          <w:p w14:paraId="5F157C91" w14:textId="77777777" w:rsidR="002F630A" w:rsidRPr="007856B2" w:rsidRDefault="002F630A" w:rsidP="00843D0D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>2</w:t>
            </w:r>
          </w:p>
        </w:tc>
        <w:tc>
          <w:tcPr>
            <w:tcW w:w="1628" w:type="dxa"/>
            <w:vAlign w:val="center"/>
          </w:tcPr>
          <w:p w14:paraId="5658B38C" w14:textId="77777777" w:rsidR="002F630A" w:rsidRPr="006F70EF" w:rsidRDefault="002F630A" w:rsidP="00843D0D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6F70E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ô</w:t>
            </w:r>
            <w:proofErr w:type="spellEnd"/>
            <w:r w:rsidRPr="006F70E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́ </w:t>
            </w:r>
            <w:proofErr w:type="spellStart"/>
            <w:r w:rsidRPr="006F70E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ập</w:t>
            </w:r>
            <w:proofErr w:type="spellEnd"/>
            <w:r w:rsidRPr="006F70E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phân</w:t>
            </w:r>
            <w:proofErr w:type="spellEnd"/>
          </w:p>
          <w:p w14:paraId="23ECD8C7" w14:textId="77777777" w:rsidR="002F630A" w:rsidRPr="00BE2C8F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3415" w:type="dxa"/>
            <w:vAlign w:val="center"/>
          </w:tcPr>
          <w:p w14:paraId="504518BE" w14:textId="77777777" w:rsidR="002F630A" w:rsidRPr="006F70EF" w:rsidRDefault="002F630A" w:rsidP="00843D0D">
            <w:pPr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Tính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toán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với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thập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phân</w:t>
            </w:r>
            <w:proofErr w:type="spellEnd"/>
          </w:p>
          <w:p w14:paraId="05D311AF" w14:textId="77777777" w:rsidR="002F630A" w:rsidRPr="006F70EF" w:rsidRDefault="002F630A" w:rsidP="00843D0D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0D5A2631" w14:textId="77777777" w:rsidR="002F630A" w:rsidRPr="00C54129" w:rsidRDefault="002F630A" w:rsidP="00843D0D">
            <w:pPr>
              <w:rPr>
                <w:rFonts w:asciiTheme="majorHAnsi" w:eastAsia="Times New Roman" w:hAnsiTheme="majorHAnsi" w:cstheme="majorHAnsi"/>
                <w:noProof/>
                <w:color w:val="000000"/>
                <w:sz w:val="26"/>
                <w:szCs w:val="26"/>
              </w:rPr>
            </w:pP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toán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về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tỉ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tỉ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phần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trăm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159" w:type="dxa"/>
            <w:tcBorders>
              <w:bottom w:val="single" w:sz="4" w:space="0" w:color="auto"/>
            </w:tcBorders>
            <w:shd w:val="clear" w:color="auto" w:fill="FBE4D5" w:themeFill="accent2" w:themeFillTint="33"/>
          </w:tcPr>
          <w:p w14:paraId="5677E171" w14:textId="77777777" w:rsidR="002F630A" w:rsidRPr="001E274A" w:rsidRDefault="002F630A" w:rsidP="00843D0D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    </w:t>
            </w:r>
          </w:p>
          <w:p w14:paraId="50109C5E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361" w:type="dxa"/>
            <w:shd w:val="clear" w:color="auto" w:fill="E2EFD9" w:themeFill="accent6" w:themeFillTint="33"/>
          </w:tcPr>
          <w:p w14:paraId="284BA6B4" w14:textId="77777777" w:rsidR="002F630A" w:rsidRPr="00776310" w:rsidRDefault="002F630A" w:rsidP="00843D0D">
            <w:pPr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   </w:t>
            </w:r>
            <w:r w:rsidRPr="00776310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1 TL</w:t>
            </w:r>
          </w:p>
          <w:p w14:paraId="79471816" w14:textId="77777777" w:rsidR="002F630A" w:rsidRDefault="002F630A" w:rsidP="00843D0D">
            <w:pPr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FF0000"/>
                <w:spacing w:val="-8"/>
                <w:sz w:val="28"/>
                <w:szCs w:val="28"/>
              </w:rPr>
              <w:t xml:space="preserve">    </w:t>
            </w:r>
            <w:r w:rsidRPr="00776310">
              <w:rPr>
                <w:rFonts w:ascii="Times New Roman" w:hAnsi="Times New Roman" w:cs="Times New Roman"/>
                <w:color w:val="FF0000"/>
                <w:spacing w:val="-8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color w:val="FF0000"/>
                <w:spacing w:val="-8"/>
                <w:sz w:val="28"/>
                <w:szCs w:val="28"/>
              </w:rPr>
              <w:t>7</w:t>
            </w:r>
            <w:r w:rsidRPr="00776310">
              <w:rPr>
                <w:rFonts w:ascii="Times New Roman" w:hAnsi="Times New Roman" w:cs="Times New Roman"/>
                <w:color w:val="FF0000"/>
                <w:spacing w:val="-8"/>
                <w:sz w:val="28"/>
                <w:szCs w:val="28"/>
              </w:rPr>
              <w:t>5đ</w:t>
            </w:r>
          </w:p>
          <w:p w14:paraId="3773F5E2" w14:textId="77777777" w:rsidR="002F630A" w:rsidRDefault="002F630A" w:rsidP="00843D0D">
            <w:pPr>
              <w:jc w:val="center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</w:p>
          <w:p w14:paraId="76ACBC89" w14:textId="77777777" w:rsidR="002F630A" w:rsidRPr="005F064B" w:rsidRDefault="002F630A" w:rsidP="00843D0D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  <w:sz w:val="28"/>
                <w:szCs w:val="28"/>
              </w:rPr>
            </w:pPr>
          </w:p>
        </w:tc>
        <w:tc>
          <w:tcPr>
            <w:tcW w:w="1236" w:type="dxa"/>
            <w:shd w:val="clear" w:color="auto" w:fill="D9E2F3" w:themeFill="accent1" w:themeFillTint="33"/>
          </w:tcPr>
          <w:p w14:paraId="5BC9C103" w14:textId="77777777" w:rsidR="002F630A" w:rsidRDefault="002F630A" w:rsidP="00843D0D">
            <w:pPr>
              <w:jc w:val="center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</w:p>
          <w:p w14:paraId="65FE89FF" w14:textId="77777777" w:rsidR="002F630A" w:rsidRDefault="002F630A" w:rsidP="00843D0D">
            <w:pPr>
              <w:jc w:val="center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</w:p>
          <w:p w14:paraId="7100E9C7" w14:textId="77777777" w:rsidR="002F630A" w:rsidRPr="00776310" w:rsidRDefault="002F630A" w:rsidP="00843D0D">
            <w:pPr>
              <w:jc w:val="center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2</w:t>
            </w:r>
            <w:r w:rsidRPr="00776310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TL</w:t>
            </w:r>
          </w:p>
          <w:p w14:paraId="4B1577F2" w14:textId="77777777" w:rsidR="002F630A" w:rsidRPr="004735E0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FF0000"/>
                <w:spacing w:val="-8"/>
                <w:sz w:val="28"/>
                <w:szCs w:val="28"/>
              </w:rPr>
              <w:t>1,25</w:t>
            </w:r>
            <w:r w:rsidRPr="00776310">
              <w:rPr>
                <w:rFonts w:ascii="Times New Roman" w:hAnsi="Times New Roman" w:cs="Times New Roman"/>
                <w:color w:val="FF0000"/>
                <w:spacing w:val="-8"/>
                <w:sz w:val="28"/>
                <w:szCs w:val="28"/>
              </w:rPr>
              <w:t>đ</w:t>
            </w:r>
          </w:p>
        </w:tc>
        <w:tc>
          <w:tcPr>
            <w:tcW w:w="1594" w:type="dxa"/>
            <w:shd w:val="clear" w:color="auto" w:fill="FFF2CC" w:themeFill="accent4" w:themeFillTint="33"/>
          </w:tcPr>
          <w:p w14:paraId="11A7541C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990" w:type="dxa"/>
            <w:shd w:val="clear" w:color="auto" w:fill="FFFFFF" w:themeFill="background1"/>
          </w:tcPr>
          <w:p w14:paraId="5B527DCD" w14:textId="77777777" w:rsidR="002F630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</w:p>
          <w:p w14:paraId="06B11431" w14:textId="77777777" w:rsidR="002F630A" w:rsidRPr="002B295D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1,7</w:t>
            </w: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5</w:t>
            </w:r>
          </w:p>
        </w:tc>
      </w:tr>
      <w:tr w:rsidR="002F630A" w:rsidRPr="001E274A" w14:paraId="74894BD4" w14:textId="77777777" w:rsidTr="002F630A">
        <w:trPr>
          <w:trHeight w:val="669"/>
        </w:trPr>
        <w:tc>
          <w:tcPr>
            <w:tcW w:w="718" w:type="dxa"/>
            <w:vMerge w:val="restart"/>
            <w:vAlign w:val="center"/>
          </w:tcPr>
          <w:p w14:paraId="54554263" w14:textId="77777777" w:rsidR="002F630A" w:rsidRDefault="002F630A" w:rsidP="00843D0D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1628" w:type="dxa"/>
            <w:vMerge w:val="restart"/>
            <w:vAlign w:val="center"/>
          </w:tcPr>
          <w:p w14:paraId="65E0A77B" w14:textId="77777777" w:rsidR="002F630A" w:rsidRPr="00A51BB1" w:rsidRDefault="002F630A" w:rsidP="00843D0D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A51BB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ững</w:t>
            </w:r>
            <w:proofErr w:type="spellEnd"/>
            <w:r w:rsidRPr="00A51BB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51BB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ình</w:t>
            </w:r>
            <w:proofErr w:type="spellEnd"/>
            <w:r w:rsidRPr="00A51BB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51BB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ọc</w:t>
            </w:r>
            <w:proofErr w:type="spellEnd"/>
            <w:r w:rsidRPr="00A51BB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51BB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ơ</w:t>
            </w:r>
            <w:proofErr w:type="spellEnd"/>
            <w:r w:rsidRPr="00A51BB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51BB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ản</w:t>
            </w:r>
            <w:proofErr w:type="spellEnd"/>
          </w:p>
          <w:p w14:paraId="7685F984" w14:textId="77777777" w:rsidR="002F630A" w:rsidRPr="00A51BB1" w:rsidRDefault="002F630A" w:rsidP="00843D0D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3415" w:type="dxa"/>
            <w:vAlign w:val="center"/>
          </w:tcPr>
          <w:p w14:paraId="0CC22302" w14:textId="77777777" w:rsidR="002F630A" w:rsidRPr="006F70EF" w:rsidRDefault="002F630A" w:rsidP="00843D0D">
            <w:pPr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6F70EF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Góc</w:t>
            </w:r>
            <w:proofErr w:type="spellEnd"/>
          </w:p>
        </w:tc>
        <w:tc>
          <w:tcPr>
            <w:tcW w:w="1159" w:type="dxa"/>
            <w:tcBorders>
              <w:bottom w:val="single" w:sz="4" w:space="0" w:color="auto"/>
            </w:tcBorders>
            <w:shd w:val="clear" w:color="auto" w:fill="FBE4D5" w:themeFill="accent2" w:themeFillTint="33"/>
          </w:tcPr>
          <w:p w14:paraId="0EC5C67E" w14:textId="77777777" w:rsidR="002F630A" w:rsidRDefault="002F630A" w:rsidP="00843D0D">
            <w:pPr>
              <w:jc w:val="center"/>
              <w:rPr>
                <w:rFonts w:asciiTheme="majorHAnsi" w:hAnsiTheme="majorHAnsi" w:cstheme="majorHAnsi"/>
                <w:bCs/>
                <w:color w:val="000000" w:themeColor="text1"/>
                <w:sz w:val="26"/>
                <w:szCs w:val="26"/>
                <w:lang w:val="vi-VN"/>
              </w:rPr>
            </w:pPr>
            <w:r w:rsidRPr="001E274A">
              <w:rPr>
                <w:rFonts w:asciiTheme="majorHAnsi" w:hAnsiTheme="majorHAnsi" w:cstheme="majorHAnsi"/>
                <w:bCs/>
                <w:color w:val="000000" w:themeColor="text1"/>
                <w:sz w:val="26"/>
                <w:szCs w:val="26"/>
              </w:rPr>
              <w:t>1T</w:t>
            </w:r>
            <w:r w:rsidRPr="001E274A">
              <w:rPr>
                <w:rFonts w:asciiTheme="majorHAnsi" w:hAnsiTheme="majorHAnsi" w:cstheme="majorHAnsi"/>
                <w:bCs/>
                <w:color w:val="000000" w:themeColor="text1"/>
                <w:sz w:val="26"/>
                <w:szCs w:val="26"/>
                <w:lang w:val="vi-VN"/>
              </w:rPr>
              <w:t>L</w:t>
            </w:r>
          </w:p>
          <w:p w14:paraId="545C7D2E" w14:textId="77777777" w:rsidR="002F630A" w:rsidRPr="005C22B5" w:rsidRDefault="002F630A" w:rsidP="00843D0D">
            <w:pPr>
              <w:jc w:val="center"/>
              <w:rPr>
                <w:rFonts w:asciiTheme="majorHAnsi" w:hAnsiTheme="majorHAnsi" w:cstheme="majorHAnsi"/>
                <w:color w:val="FF0000"/>
                <w:sz w:val="26"/>
                <w:szCs w:val="26"/>
              </w:rPr>
            </w:pPr>
            <w:r w:rsidRPr="008B4451">
              <w:rPr>
                <w:rFonts w:asciiTheme="majorHAnsi" w:hAnsiTheme="majorHAnsi" w:cstheme="majorHAnsi"/>
                <w:color w:val="FF0000"/>
                <w:sz w:val="26"/>
                <w:szCs w:val="26"/>
                <w:lang w:val="vi-VN"/>
              </w:rPr>
              <w:t>0,</w:t>
            </w:r>
            <w:r>
              <w:rPr>
                <w:rFonts w:asciiTheme="majorHAnsi" w:hAnsiTheme="majorHAnsi" w:cstheme="majorHAnsi"/>
                <w:color w:val="FF0000"/>
                <w:sz w:val="26"/>
                <w:szCs w:val="26"/>
              </w:rPr>
              <w:t>7</w:t>
            </w:r>
            <w:r w:rsidRPr="008B4451">
              <w:rPr>
                <w:rFonts w:asciiTheme="majorHAnsi" w:hAnsiTheme="majorHAnsi" w:cstheme="majorHAnsi"/>
                <w:color w:val="FF0000"/>
                <w:sz w:val="26"/>
                <w:szCs w:val="26"/>
                <w:lang w:val="vi-VN"/>
              </w:rPr>
              <w:t>5</w:t>
            </w:r>
            <w:r w:rsidRPr="008B4451">
              <w:rPr>
                <w:rFonts w:asciiTheme="majorHAnsi" w:hAnsiTheme="majorHAnsi" w:cstheme="majorHAnsi"/>
                <w:color w:val="FF0000"/>
                <w:sz w:val="26"/>
                <w:szCs w:val="26"/>
              </w:rPr>
              <w:t>đ</w:t>
            </w:r>
          </w:p>
        </w:tc>
        <w:tc>
          <w:tcPr>
            <w:tcW w:w="1361" w:type="dxa"/>
            <w:shd w:val="clear" w:color="auto" w:fill="E2EFD9" w:themeFill="accent6" w:themeFillTint="33"/>
          </w:tcPr>
          <w:p w14:paraId="7B3B2A65" w14:textId="77777777" w:rsidR="002F630A" w:rsidRDefault="002F630A" w:rsidP="00843D0D">
            <w:pPr>
              <w:jc w:val="center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</w:p>
        </w:tc>
        <w:tc>
          <w:tcPr>
            <w:tcW w:w="1236" w:type="dxa"/>
            <w:shd w:val="clear" w:color="auto" w:fill="D9E2F3" w:themeFill="accent1" w:themeFillTint="33"/>
          </w:tcPr>
          <w:p w14:paraId="27D658FB" w14:textId="77777777" w:rsidR="002F630A" w:rsidRPr="004735E0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594" w:type="dxa"/>
            <w:shd w:val="clear" w:color="auto" w:fill="FFF2CC" w:themeFill="accent4" w:themeFillTint="33"/>
          </w:tcPr>
          <w:p w14:paraId="65206B6D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990" w:type="dxa"/>
            <w:vMerge w:val="restart"/>
            <w:shd w:val="clear" w:color="auto" w:fill="FFFFFF" w:themeFill="background1"/>
          </w:tcPr>
          <w:p w14:paraId="27C61110" w14:textId="77777777" w:rsidR="002F630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2,25</w:t>
            </w:r>
          </w:p>
        </w:tc>
      </w:tr>
      <w:tr w:rsidR="002F630A" w:rsidRPr="001E274A" w14:paraId="42C47B69" w14:textId="77777777" w:rsidTr="002F630A">
        <w:trPr>
          <w:trHeight w:val="1121"/>
        </w:trPr>
        <w:tc>
          <w:tcPr>
            <w:tcW w:w="718" w:type="dxa"/>
            <w:vMerge/>
            <w:vAlign w:val="center"/>
          </w:tcPr>
          <w:p w14:paraId="522F0CFC" w14:textId="77777777" w:rsidR="002F630A" w:rsidRDefault="002F630A" w:rsidP="00843D0D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628" w:type="dxa"/>
            <w:vMerge/>
            <w:vAlign w:val="center"/>
          </w:tcPr>
          <w:p w14:paraId="7211FAE2" w14:textId="77777777" w:rsidR="002F630A" w:rsidRPr="006A2BFA" w:rsidRDefault="002F630A" w:rsidP="00843D0D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3415" w:type="dxa"/>
            <w:vAlign w:val="center"/>
          </w:tcPr>
          <w:p w14:paraId="36D29A0D" w14:textId="77777777" w:rsidR="002F630A" w:rsidRPr="006F70EF" w:rsidRDefault="002F630A" w:rsidP="00843D0D">
            <w:pPr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Điểm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nằm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giữa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hai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điểm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>.</w:t>
            </w:r>
          </w:p>
          <w:p w14:paraId="486CB891" w14:textId="77777777" w:rsidR="002F630A" w:rsidRPr="006F70EF" w:rsidRDefault="002F630A" w:rsidP="00843D0D">
            <w:pPr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Đoạn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thẳng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đô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 xml:space="preserve">̣ </w:t>
            </w: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dài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đoạn</w:t>
            </w:r>
            <w:proofErr w:type="spellEnd"/>
            <w:r w:rsidRPr="006F70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hAnsi="Times New Roman"/>
                <w:sz w:val="28"/>
                <w:szCs w:val="28"/>
              </w:rPr>
              <w:t>thẳng</w:t>
            </w:r>
            <w:proofErr w:type="spellEnd"/>
          </w:p>
          <w:p w14:paraId="0DF17655" w14:textId="77777777" w:rsidR="002F630A" w:rsidRPr="006F70EF" w:rsidRDefault="002F630A" w:rsidP="00843D0D">
            <w:pPr>
              <w:rPr>
                <w:rFonts w:ascii="Times New Roman" w:hAnsi="Times New Roman"/>
                <w:sz w:val="28"/>
                <w:szCs w:val="28"/>
              </w:rPr>
            </w:pPr>
            <w:r w:rsidRPr="006F70EF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Trung </w:t>
            </w:r>
            <w:proofErr w:type="spellStart"/>
            <w:r w:rsidRPr="006F70EF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iểm</w:t>
            </w:r>
            <w:proofErr w:type="spellEnd"/>
            <w:r w:rsidRPr="006F70EF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6F70EF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oạn</w:t>
            </w:r>
            <w:proofErr w:type="spellEnd"/>
            <w:r w:rsidRPr="006F70EF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hẳng</w:t>
            </w:r>
            <w:proofErr w:type="spellEnd"/>
          </w:p>
        </w:tc>
        <w:tc>
          <w:tcPr>
            <w:tcW w:w="1159" w:type="dxa"/>
            <w:tcBorders>
              <w:bottom w:val="single" w:sz="4" w:space="0" w:color="auto"/>
            </w:tcBorders>
            <w:shd w:val="clear" w:color="auto" w:fill="FBE4D5" w:themeFill="accent2" w:themeFillTint="33"/>
          </w:tcPr>
          <w:p w14:paraId="035564B0" w14:textId="77777777" w:rsidR="002F630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361" w:type="dxa"/>
            <w:shd w:val="clear" w:color="auto" w:fill="E2EFD9" w:themeFill="accent6" w:themeFillTint="33"/>
          </w:tcPr>
          <w:p w14:paraId="7E046430" w14:textId="77777777" w:rsidR="002F630A" w:rsidRDefault="002F630A" w:rsidP="00843D0D">
            <w:pPr>
              <w:jc w:val="center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</w:p>
        </w:tc>
        <w:tc>
          <w:tcPr>
            <w:tcW w:w="1236" w:type="dxa"/>
            <w:shd w:val="clear" w:color="auto" w:fill="D9E2F3" w:themeFill="accent1" w:themeFillTint="33"/>
          </w:tcPr>
          <w:p w14:paraId="098484BF" w14:textId="77777777" w:rsidR="002F630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3</w:t>
            </w:r>
            <w:r w:rsidRPr="001E274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TL</w:t>
            </w:r>
          </w:p>
          <w:p w14:paraId="3BE54ECE" w14:textId="77777777" w:rsidR="002F630A" w:rsidRPr="004735E0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8B4451">
              <w:rPr>
                <w:rFonts w:asciiTheme="majorHAnsi" w:hAnsiTheme="majorHAnsi" w:cstheme="majorHAnsi"/>
                <w:color w:val="FF0000"/>
                <w:sz w:val="26"/>
                <w:szCs w:val="26"/>
                <w:lang w:val="vi-VN"/>
              </w:rPr>
              <w:t>1</w:t>
            </w:r>
            <w:r>
              <w:rPr>
                <w:rFonts w:asciiTheme="majorHAnsi" w:hAnsiTheme="majorHAnsi" w:cstheme="majorHAnsi"/>
                <w:color w:val="FF0000"/>
                <w:sz w:val="26"/>
                <w:szCs w:val="26"/>
              </w:rPr>
              <w:t>,5</w:t>
            </w:r>
            <w:r w:rsidRPr="008B4451">
              <w:rPr>
                <w:rFonts w:asciiTheme="majorHAnsi" w:hAnsiTheme="majorHAnsi" w:cstheme="majorHAnsi"/>
                <w:color w:val="FF0000"/>
                <w:sz w:val="26"/>
                <w:szCs w:val="26"/>
              </w:rPr>
              <w:t>đ</w:t>
            </w:r>
          </w:p>
        </w:tc>
        <w:tc>
          <w:tcPr>
            <w:tcW w:w="1594" w:type="dxa"/>
            <w:shd w:val="clear" w:color="auto" w:fill="FFF2CC" w:themeFill="accent4" w:themeFillTint="33"/>
          </w:tcPr>
          <w:p w14:paraId="670D103F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990" w:type="dxa"/>
            <w:vMerge/>
            <w:shd w:val="clear" w:color="auto" w:fill="FFFFFF" w:themeFill="background1"/>
          </w:tcPr>
          <w:p w14:paraId="7B3531CD" w14:textId="77777777" w:rsidR="002F630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</w:tr>
      <w:tr w:rsidR="002F630A" w:rsidRPr="001E274A" w14:paraId="44F86657" w14:textId="77777777" w:rsidTr="002F630A">
        <w:trPr>
          <w:trHeight w:val="976"/>
        </w:trPr>
        <w:tc>
          <w:tcPr>
            <w:tcW w:w="718" w:type="dxa"/>
          </w:tcPr>
          <w:p w14:paraId="06BF4164" w14:textId="77777777" w:rsidR="002F630A" w:rsidRPr="007856B2" w:rsidRDefault="002F630A" w:rsidP="00843D0D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>4</w:t>
            </w:r>
          </w:p>
        </w:tc>
        <w:tc>
          <w:tcPr>
            <w:tcW w:w="1628" w:type="dxa"/>
          </w:tcPr>
          <w:p w14:paraId="723C4F6C" w14:textId="77777777" w:rsidR="002F630A" w:rsidRPr="006F70EF" w:rsidRDefault="002F630A" w:rsidP="00843D0D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6F70E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hống</w:t>
            </w:r>
            <w:proofErr w:type="spellEnd"/>
            <w:r w:rsidRPr="006F70E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kê</w:t>
            </w:r>
            <w:proofErr w:type="spellEnd"/>
            <w:r w:rsidRPr="006F70E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và</w:t>
            </w:r>
            <w:proofErr w:type="spellEnd"/>
            <w:r w:rsidRPr="006F70E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sác</w:t>
            </w:r>
            <w:proofErr w:type="spellEnd"/>
            <w:r w:rsidRPr="006F70E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xuất</w:t>
            </w:r>
            <w:proofErr w:type="spellEnd"/>
            <w:r w:rsidRPr="006F70E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hực</w:t>
            </w:r>
            <w:proofErr w:type="spellEnd"/>
            <w:r w:rsidRPr="006F70E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6F70E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ghiệm</w:t>
            </w:r>
            <w:proofErr w:type="spellEnd"/>
          </w:p>
          <w:p w14:paraId="0EBFE7FC" w14:textId="77777777" w:rsidR="002F630A" w:rsidRPr="006F70EF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3415" w:type="dxa"/>
          </w:tcPr>
          <w:p w14:paraId="73336ADD" w14:textId="77777777" w:rsidR="002F630A" w:rsidRPr="006F70EF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6F70EF">
              <w:rPr>
                <w:rFonts w:asciiTheme="majorHAnsi" w:eastAsia="Times New Roman" w:hAnsiTheme="majorHAnsi" w:cstheme="majorHAnsi"/>
                <w:bCs/>
                <w:noProof/>
                <w:color w:val="000000"/>
                <w:sz w:val="28"/>
                <w:szCs w:val="28"/>
              </w:rPr>
              <w:t>Từ bảng thống kê, tính được xác suất thực nghiệm</w:t>
            </w:r>
          </w:p>
        </w:tc>
        <w:tc>
          <w:tcPr>
            <w:tcW w:w="1159" w:type="dxa"/>
            <w:tcBorders>
              <w:top w:val="single" w:sz="4" w:space="0" w:color="auto"/>
            </w:tcBorders>
            <w:shd w:val="clear" w:color="auto" w:fill="FBE4D5" w:themeFill="accent2" w:themeFillTint="33"/>
          </w:tcPr>
          <w:p w14:paraId="16978298" w14:textId="77777777" w:rsidR="002F630A" w:rsidRPr="00DF006C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361" w:type="dxa"/>
            <w:shd w:val="clear" w:color="auto" w:fill="E2EFD9" w:themeFill="accent6" w:themeFillTint="33"/>
          </w:tcPr>
          <w:p w14:paraId="4D79C0AF" w14:textId="77777777" w:rsidR="002F630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1E274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1</w:t>
            </w:r>
            <w:r w:rsidRPr="001E274A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TL</w:t>
            </w:r>
          </w:p>
          <w:p w14:paraId="52E1CDA5" w14:textId="77777777" w:rsidR="002F630A" w:rsidRPr="006176B3" w:rsidRDefault="002F630A" w:rsidP="00843D0D">
            <w:pPr>
              <w:jc w:val="center"/>
              <w:rPr>
                <w:rFonts w:asciiTheme="majorHAnsi" w:hAnsiTheme="majorHAnsi" w:cstheme="majorHAnsi"/>
                <w:color w:val="FF0000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FF0000"/>
                <w:sz w:val="26"/>
                <w:szCs w:val="26"/>
              </w:rPr>
              <w:t>1đ</w:t>
            </w:r>
          </w:p>
        </w:tc>
        <w:tc>
          <w:tcPr>
            <w:tcW w:w="1236" w:type="dxa"/>
            <w:shd w:val="clear" w:color="auto" w:fill="FFF2CC" w:themeFill="accent4" w:themeFillTint="33"/>
          </w:tcPr>
          <w:p w14:paraId="3B9B0523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594" w:type="dxa"/>
            <w:shd w:val="clear" w:color="auto" w:fill="FFF2CC" w:themeFill="accent4" w:themeFillTint="33"/>
          </w:tcPr>
          <w:p w14:paraId="4520F385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990" w:type="dxa"/>
            <w:shd w:val="clear" w:color="auto" w:fill="FFFFFF" w:themeFill="background1"/>
          </w:tcPr>
          <w:p w14:paraId="1C2B0D0F" w14:textId="77777777" w:rsidR="002F630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</w:p>
          <w:p w14:paraId="3AA0C6D3" w14:textId="77777777" w:rsidR="002F630A" w:rsidRPr="004861F2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1</w:t>
            </w:r>
          </w:p>
        </w:tc>
      </w:tr>
      <w:tr w:rsidR="002F630A" w:rsidRPr="001E274A" w14:paraId="6BAA88B7" w14:textId="77777777" w:rsidTr="002F630A">
        <w:trPr>
          <w:trHeight w:val="993"/>
        </w:trPr>
        <w:tc>
          <w:tcPr>
            <w:tcW w:w="5762" w:type="dxa"/>
            <w:gridSpan w:val="3"/>
          </w:tcPr>
          <w:p w14:paraId="087B01B5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lastRenderedPageBreak/>
              <w:t>Tổng</w:t>
            </w:r>
            <w:proofErr w:type="spellEnd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:    </w:t>
            </w: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câu</w:t>
            </w:r>
            <w:proofErr w:type="spellEnd"/>
          </w:p>
          <w:p w14:paraId="71FD3805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1159" w:type="dxa"/>
            <w:shd w:val="clear" w:color="auto" w:fill="FBE4D5" w:themeFill="accent2" w:themeFillTint="33"/>
          </w:tcPr>
          <w:p w14:paraId="1A5B0BA8" w14:textId="77777777" w:rsidR="002F630A" w:rsidRPr="006A7703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3</w:t>
            </w:r>
          </w:p>
          <w:p w14:paraId="31DAFEFA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FF0000"/>
                <w:sz w:val="26"/>
                <w:szCs w:val="26"/>
              </w:rPr>
              <w:t>2,25</w:t>
            </w:r>
            <w:r w:rsidRPr="006A7703">
              <w:rPr>
                <w:rFonts w:asciiTheme="majorHAnsi" w:hAnsiTheme="majorHAnsi" w:cstheme="majorHAnsi"/>
                <w:color w:val="FF0000"/>
                <w:sz w:val="26"/>
                <w:szCs w:val="26"/>
              </w:rPr>
              <w:t>đ</w:t>
            </w:r>
          </w:p>
        </w:tc>
        <w:tc>
          <w:tcPr>
            <w:tcW w:w="1361" w:type="dxa"/>
            <w:shd w:val="clear" w:color="auto" w:fill="E2EFD9" w:themeFill="accent6" w:themeFillTint="33"/>
          </w:tcPr>
          <w:p w14:paraId="39749995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5</w:t>
            </w:r>
          </w:p>
          <w:p w14:paraId="4934BE06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FF0000"/>
                <w:sz w:val="26"/>
                <w:szCs w:val="26"/>
              </w:rPr>
              <w:t>4</w:t>
            </w:r>
            <w:r w:rsidRPr="006A7703">
              <w:rPr>
                <w:rFonts w:asciiTheme="majorHAnsi" w:hAnsiTheme="majorHAnsi" w:cstheme="majorHAnsi"/>
                <w:color w:val="FF0000"/>
                <w:sz w:val="26"/>
                <w:szCs w:val="26"/>
              </w:rPr>
              <w:t>đ</w:t>
            </w:r>
          </w:p>
        </w:tc>
        <w:tc>
          <w:tcPr>
            <w:tcW w:w="1236" w:type="dxa"/>
            <w:shd w:val="clear" w:color="auto" w:fill="FFF2CC" w:themeFill="accent4" w:themeFillTint="33"/>
          </w:tcPr>
          <w:p w14:paraId="076ABE4E" w14:textId="77777777" w:rsidR="002F630A" w:rsidRPr="006A7703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6</w:t>
            </w:r>
          </w:p>
          <w:p w14:paraId="25136CD0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color w:val="FF0000"/>
                <w:sz w:val="26"/>
                <w:szCs w:val="26"/>
              </w:rPr>
              <w:t>3,25</w:t>
            </w:r>
            <w:r w:rsidRPr="006A7703">
              <w:rPr>
                <w:rFonts w:asciiTheme="majorHAnsi" w:hAnsiTheme="majorHAnsi" w:cstheme="majorHAnsi"/>
                <w:color w:val="FF0000"/>
                <w:sz w:val="26"/>
                <w:szCs w:val="26"/>
                <w:lang w:val="vi-VN"/>
              </w:rPr>
              <w:t>đ</w:t>
            </w:r>
          </w:p>
        </w:tc>
        <w:tc>
          <w:tcPr>
            <w:tcW w:w="1594" w:type="dxa"/>
            <w:shd w:val="clear" w:color="auto" w:fill="FFF2CC" w:themeFill="accent4" w:themeFillTint="33"/>
          </w:tcPr>
          <w:p w14:paraId="75421D0F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1E274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1</w:t>
            </w:r>
          </w:p>
          <w:p w14:paraId="0461BCD1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6A7703">
              <w:rPr>
                <w:rFonts w:asciiTheme="majorHAnsi" w:hAnsiTheme="majorHAnsi" w:cstheme="majorHAnsi"/>
                <w:color w:val="FF0000"/>
                <w:sz w:val="26"/>
                <w:szCs w:val="26"/>
              </w:rPr>
              <w:t>0,5đ</w:t>
            </w:r>
          </w:p>
        </w:tc>
        <w:tc>
          <w:tcPr>
            <w:tcW w:w="990" w:type="dxa"/>
            <w:shd w:val="clear" w:color="auto" w:fill="FFFFFF" w:themeFill="background1"/>
          </w:tcPr>
          <w:p w14:paraId="349554D9" w14:textId="77777777" w:rsidR="002F630A" w:rsidRPr="004861F2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1E274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1</w:t>
            </w: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5</w:t>
            </w:r>
          </w:p>
          <w:p w14:paraId="5FE4E824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1E274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10,0đ</w:t>
            </w:r>
          </w:p>
        </w:tc>
      </w:tr>
      <w:tr w:rsidR="002F630A" w:rsidRPr="001E274A" w14:paraId="01547FBB" w14:textId="77777777" w:rsidTr="002F630A">
        <w:trPr>
          <w:trHeight w:val="496"/>
        </w:trPr>
        <w:tc>
          <w:tcPr>
            <w:tcW w:w="5762" w:type="dxa"/>
            <w:gridSpan w:val="3"/>
          </w:tcPr>
          <w:p w14:paraId="084BB3F1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Tỉ</w:t>
            </w:r>
            <w:proofErr w:type="spellEnd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lệ</w:t>
            </w:r>
            <w:proofErr w:type="spellEnd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 %</w:t>
            </w:r>
          </w:p>
        </w:tc>
        <w:tc>
          <w:tcPr>
            <w:tcW w:w="1159" w:type="dxa"/>
          </w:tcPr>
          <w:p w14:paraId="5B42E7E9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22,5</w:t>
            </w:r>
            <w:r w:rsidRPr="001E274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%</w:t>
            </w:r>
          </w:p>
        </w:tc>
        <w:tc>
          <w:tcPr>
            <w:tcW w:w="1361" w:type="dxa"/>
          </w:tcPr>
          <w:p w14:paraId="30C7BACD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40</w:t>
            </w:r>
            <w:r w:rsidRPr="001E274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%</w:t>
            </w:r>
          </w:p>
        </w:tc>
        <w:tc>
          <w:tcPr>
            <w:tcW w:w="1236" w:type="dxa"/>
          </w:tcPr>
          <w:p w14:paraId="79560630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32,</w:t>
            </w: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5</w:t>
            </w:r>
            <w:r w:rsidRPr="001E274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%</w:t>
            </w:r>
          </w:p>
        </w:tc>
        <w:tc>
          <w:tcPr>
            <w:tcW w:w="1594" w:type="dxa"/>
          </w:tcPr>
          <w:p w14:paraId="743856B8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1E274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5%</w:t>
            </w:r>
          </w:p>
        </w:tc>
        <w:tc>
          <w:tcPr>
            <w:tcW w:w="990" w:type="dxa"/>
          </w:tcPr>
          <w:p w14:paraId="3063D7A4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1E274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100%</w:t>
            </w:r>
          </w:p>
        </w:tc>
      </w:tr>
      <w:tr w:rsidR="002F630A" w:rsidRPr="001E274A" w14:paraId="6169012B" w14:textId="77777777" w:rsidTr="002F630A">
        <w:trPr>
          <w:trHeight w:val="505"/>
        </w:trPr>
        <w:tc>
          <w:tcPr>
            <w:tcW w:w="5762" w:type="dxa"/>
            <w:gridSpan w:val="3"/>
          </w:tcPr>
          <w:p w14:paraId="21B4D18C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Tỉ</w:t>
            </w:r>
            <w:proofErr w:type="spellEnd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lệ</w:t>
            </w:r>
            <w:proofErr w:type="spellEnd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1E274A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chung</w:t>
            </w:r>
            <w:proofErr w:type="spellEnd"/>
          </w:p>
        </w:tc>
        <w:tc>
          <w:tcPr>
            <w:tcW w:w="2520" w:type="dxa"/>
            <w:gridSpan w:val="2"/>
          </w:tcPr>
          <w:p w14:paraId="30D7AC92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62,5</w:t>
            </w:r>
            <w:r w:rsidRPr="001E274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%</w:t>
            </w:r>
          </w:p>
        </w:tc>
        <w:tc>
          <w:tcPr>
            <w:tcW w:w="2831" w:type="dxa"/>
            <w:gridSpan w:val="2"/>
          </w:tcPr>
          <w:p w14:paraId="5D0431AB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37,5</w:t>
            </w:r>
            <w:r w:rsidRPr="001E274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%</w:t>
            </w:r>
          </w:p>
        </w:tc>
        <w:tc>
          <w:tcPr>
            <w:tcW w:w="990" w:type="dxa"/>
          </w:tcPr>
          <w:p w14:paraId="04F26067" w14:textId="77777777" w:rsidR="002F630A" w:rsidRPr="001E274A" w:rsidRDefault="002F630A" w:rsidP="00843D0D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1E274A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100%</w:t>
            </w:r>
          </w:p>
        </w:tc>
      </w:tr>
    </w:tbl>
    <w:p w14:paraId="6E971851" w14:textId="77777777" w:rsidR="00705C36" w:rsidRDefault="00705C36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14:paraId="61DC90AD" w14:textId="7B971895" w:rsidR="00D5470C" w:rsidRDefault="00000000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ĐỀ THAM KHẢO HỌC KÌ 2 TOÁN 6 - TRƯỜNG THCS HOÀNG HOA THÁM</w:t>
      </w:r>
    </w:p>
    <w:p w14:paraId="65A71A35" w14:textId="77777777" w:rsidR="00D5470C" w:rsidRDefault="00000000">
      <w:p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>Bài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1 (2,25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>điểm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>)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ế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ể</w:t>
      </w:r>
      <w:proofErr w:type="spellEnd"/>
      <w:r>
        <w:rPr>
          <w:rFonts w:ascii="Times New Roman" w:hAnsi="Times New Roman" w:cs="Times New Roman"/>
          <w:sz w:val="26"/>
          <w:szCs w:val="26"/>
        </w:rPr>
        <w:t>):</w:t>
      </w:r>
    </w:p>
    <w:p w14:paraId="56A54988" w14:textId="33EDB92C" w:rsidR="00D5470C" w:rsidRDefault="00000000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28"/>
          <w:sz w:val="26"/>
          <w:szCs w:val="26"/>
        </w:rPr>
        <w:object w:dxaOrig="1314" w:dyaOrig="564" w14:anchorId="2D84AB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5.55pt;height:28pt" o:ole="">
            <v:imagedata r:id="rId8" o:title=""/>
          </v:shape>
          <o:OLEObject Type="Embed" ProgID="Equation.DSMT4" ShapeID="_x0000_i1025" DrawAspect="Content" ObjectID="_1741423180" r:id="rId9"/>
        </w:object>
      </w:r>
      <w:r>
        <w:rPr>
          <w:rFonts w:ascii="Times New Roman" w:hAnsi="Times New Roman" w:cs="Times New Roman"/>
          <w:b/>
          <w:sz w:val="26"/>
          <w:szCs w:val="26"/>
        </w:rPr>
        <w:t xml:space="preserve">  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    </w:t>
      </w:r>
      <w:r w:rsidR="003E41D0" w:rsidRPr="00482CEA">
        <w:rPr>
          <w:position w:val="-10"/>
        </w:rPr>
        <w:object w:dxaOrig="2900" w:dyaOrig="340" w14:anchorId="3CD94F57">
          <v:shape id="_x0000_i1026" type="#_x0000_t75" style="width:144.85pt;height:16.8pt" o:ole="">
            <v:imagedata r:id="rId10" o:title=""/>
          </v:shape>
          <o:OLEObject Type="Embed" ProgID="Equation.DSMT4" ShapeID="_x0000_i1026" DrawAspect="Content" ObjectID="_1741423181" r:id="rId11"/>
        </w:object>
      </w:r>
      <w:r w:rsidR="003E41D0"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>c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28"/>
          <w:sz w:val="26"/>
          <w:szCs w:val="26"/>
        </w:rPr>
        <w:object w:dxaOrig="2592" w:dyaOrig="684" w14:anchorId="55BB3423">
          <v:shape id="_x0000_i1027" type="#_x0000_t75" style="width:129.35pt;height:34.05pt" o:ole="">
            <v:imagedata r:id="rId12" o:title=""/>
          </v:shape>
          <o:OLEObject Type="Embed" ProgID="Equation.DSMT4" ShapeID="_x0000_i1027" DrawAspect="Content" ObjectID="_1741423182" r:id="rId13"/>
        </w:object>
      </w:r>
    </w:p>
    <w:p w14:paraId="1E02BDED" w14:textId="77777777" w:rsidR="00D5470C" w:rsidRDefault="00000000">
      <w:p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>Bài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2 (1,5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>điểm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>):</w:t>
      </w:r>
      <w:r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ì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x </w:t>
      </w:r>
      <w:proofErr w:type="spellStart"/>
      <w:r>
        <w:rPr>
          <w:rFonts w:ascii="Times New Roman" w:hAnsi="Times New Roman" w:cs="Times New Roman"/>
          <w:sz w:val="26"/>
          <w:szCs w:val="26"/>
        </w:rPr>
        <w:t>biết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6A3CE691" w14:textId="77777777" w:rsidR="00D5470C" w:rsidRDefault="00000000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0"/>
          <w:sz w:val="26"/>
          <w:szCs w:val="26"/>
        </w:rPr>
        <w:object w:dxaOrig="4230" w:dyaOrig="740" w14:anchorId="09CBFB35">
          <v:shape id="_x0000_i1028" type="#_x0000_t75" alt="" style="width:211.7pt;height:37.1pt" o:ole="">
            <v:imagedata r:id="rId14" o:title=""/>
          </v:shape>
          <o:OLEObject Type="Embed" ProgID="Equation.DSMT4" ShapeID="_x0000_i1028" DrawAspect="Content" ObjectID="_1741423183" r:id="rId15"/>
        </w:object>
      </w:r>
    </w:p>
    <w:p w14:paraId="3D662EBB" w14:textId="4F783450" w:rsidR="00D5470C" w:rsidRDefault="00000000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>Bài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3 (</w:t>
      </w:r>
      <w:r w:rsidR="00AA1745">
        <w:rPr>
          <w:rFonts w:ascii="Times New Roman" w:hAnsi="Times New Roman" w:cs="Times New Roman"/>
          <w:b/>
          <w:bCs/>
          <w:sz w:val="26"/>
          <w:szCs w:val="26"/>
          <w:u w:val="single"/>
        </w:rPr>
        <w:t>1,25</w:t>
      </w:r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>điểm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>):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>
        <w:rPr>
          <w:rFonts w:ascii="Times New Roman" w:hAnsi="Times New Roman" w:cs="Times New Roman"/>
          <w:sz w:val="26"/>
          <w:szCs w:val="26"/>
        </w:rPr>
        <w:t>Lớ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6A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36 </w:t>
      </w:r>
      <w:proofErr w:type="spellStart"/>
      <w:r>
        <w:rPr>
          <w:rFonts w:ascii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Cuố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ì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I,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ỏ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iế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5%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ớ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ỏ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ũ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24"/>
          <w:sz w:val="26"/>
          <w:szCs w:val="26"/>
        </w:rPr>
        <w:object w:dxaOrig="277" w:dyaOrig="775" w14:anchorId="7170E795">
          <v:shape id="_x0000_i1029" type="#_x0000_t75" style="width:13.8pt;height:38.8pt" o:ole="">
            <v:imagedata r:id="rId16" o:title=""/>
          </v:shape>
          <o:OLEObject Type="Embed" ProgID="Equation.DSMT4" ShapeID="_x0000_i1029" DrawAspect="Content" ObjectID="_1741423184" r:id="rId1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cò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u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>
        <w:rPr>
          <w:rFonts w:ascii="Times New Roman" w:hAnsi="Times New Roman" w:cs="Times New Roman"/>
          <w:sz w:val="26"/>
          <w:szCs w:val="26"/>
        </w:rPr>
        <w:t>kh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yế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ké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). </w:t>
      </w:r>
    </w:p>
    <w:p w14:paraId="141B7E8C" w14:textId="77777777" w:rsidR="00D5470C" w:rsidRDefault="00000000">
      <w:pPr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>)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o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ớ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6A.</w:t>
      </w:r>
    </w:p>
    <w:p w14:paraId="7DD286B0" w14:textId="77777777" w:rsidR="00D5470C" w:rsidRDefault="0000000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) </w:t>
      </w:r>
      <w:proofErr w:type="gramStart"/>
      <w:r>
        <w:rPr>
          <w:rFonts w:ascii="Times New Roman" w:hAnsi="Times New Roman" w:cs="Times New Roman"/>
          <w:sz w:val="26"/>
          <w:szCs w:val="26"/>
          <w:lang w:val="vi-VN"/>
        </w:rPr>
        <w:t>Tính  tỉ</w:t>
      </w:r>
      <w:proofErr w:type="gramEnd"/>
      <w:r>
        <w:rPr>
          <w:rFonts w:ascii="Times New Roman" w:hAnsi="Times New Roman" w:cs="Times New Roman"/>
          <w:sz w:val="26"/>
          <w:szCs w:val="26"/>
          <w:lang w:val="vi-VN"/>
        </w:rPr>
        <w:t xml:space="preserve"> số phần trăm học sinh tốt so với cả lớp</w: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1086193B" w14:textId="3B72C5BD" w:rsidR="00D5470C" w:rsidRDefault="00000000">
      <w:pPr>
        <w:pStyle w:val="ListParagraph"/>
        <w:ind w:left="0"/>
        <w:rPr>
          <w:rFonts w:ascii="Times New Roman" w:hAnsi="Times New Roman" w:cs="Times New Roman"/>
          <w:b/>
          <w:sz w:val="26"/>
          <w:szCs w:val="26"/>
          <w:u w:val="single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>
        <w:rPr>
          <w:rFonts w:ascii="Times New Roman" w:hAnsi="Times New Roman" w:cs="Times New Roman"/>
          <w:b/>
          <w:sz w:val="26"/>
          <w:szCs w:val="26"/>
          <w:u w:val="single"/>
        </w:rPr>
        <w:t xml:space="preserve"> 4 (1</w:t>
      </w:r>
      <w:r w:rsidR="00AA1745">
        <w:rPr>
          <w:rFonts w:ascii="Times New Roman" w:hAnsi="Times New Roman" w:cs="Times New Roman"/>
          <w:b/>
          <w:sz w:val="26"/>
          <w:szCs w:val="26"/>
          <w:u w:val="single"/>
        </w:rPr>
        <w:t>,25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  <w:u w:val="single"/>
        </w:rPr>
        <w:t>điểm</w:t>
      </w:r>
      <w:proofErr w:type="spellEnd"/>
      <w:r>
        <w:rPr>
          <w:rFonts w:ascii="Times New Roman" w:hAnsi="Times New Roman" w:cs="Times New Roman"/>
          <w:b/>
          <w:sz w:val="26"/>
          <w:szCs w:val="26"/>
          <w:u w:val="single"/>
        </w:rPr>
        <w:t>):</w:t>
      </w:r>
    </w:p>
    <w:p w14:paraId="0382B9B0" w14:textId="77777777" w:rsidR="00D5470C" w:rsidRDefault="00000000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a) </w:t>
      </w:r>
      <w:proofErr w:type="spellStart"/>
      <w:r>
        <w:rPr>
          <w:rFonts w:ascii="Times New Roman" w:hAnsi="Times New Roman" w:cs="Times New Roman"/>
          <w:sz w:val="26"/>
          <w:szCs w:val="26"/>
        </w:rPr>
        <w:t>C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An </w:t>
      </w:r>
      <w:proofErr w:type="spellStart"/>
      <w:r>
        <w:rPr>
          <w:rFonts w:ascii="Times New Roman" w:hAnsi="Times New Roman" w:cs="Times New Roman"/>
          <w:sz w:val="26"/>
          <w:szCs w:val="26"/>
        </w:rPr>
        <w:t>mu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iế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o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iê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y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6 000 000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Nh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ị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ri </w:t>
      </w:r>
      <w:proofErr w:type="spellStart"/>
      <w:r>
        <w:rPr>
          <w:rFonts w:ascii="Times New Roman" w:hAnsi="Times New Roman" w:cs="Times New Roman"/>
          <w:sz w:val="26"/>
          <w:szCs w:val="26"/>
        </w:rPr>
        <w:t>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á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à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i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iế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o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ả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0%. </w:t>
      </w:r>
      <w:proofErr w:type="spellStart"/>
      <w:r>
        <w:rPr>
          <w:rFonts w:ascii="Times New Roman" w:hAnsi="Times New Roman" w:cs="Times New Roman"/>
          <w:sz w:val="26"/>
          <w:szCs w:val="26"/>
        </w:rPr>
        <w:t>Hỏ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>A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ả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>
        <w:rPr>
          <w:rFonts w:ascii="Times New Roman" w:hAnsi="Times New Roman" w:cs="Times New Roman"/>
          <w:sz w:val="26"/>
          <w:szCs w:val="26"/>
        </w:rPr>
        <w:t>nhiê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iề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u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iế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o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491A52D4" w14:textId="77777777" w:rsidR="00D5470C" w:rsidRDefault="00000000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13713C56" wp14:editId="7A2476CC">
            <wp:simplePos x="0" y="0"/>
            <wp:positionH relativeFrom="column">
              <wp:posOffset>4183380</wp:posOffset>
            </wp:positionH>
            <wp:positionV relativeFrom="paragraph">
              <wp:posOffset>471805</wp:posOffset>
            </wp:positionV>
            <wp:extent cx="2180590" cy="115062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8059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6"/>
          <w:szCs w:val="26"/>
        </w:rPr>
        <w:t xml:space="preserve">b) </w:t>
      </w:r>
      <w:proofErr w:type="spellStart"/>
      <w:r>
        <w:rPr>
          <w:rFonts w:ascii="Times New Roman" w:hAnsi="Times New Roman" w:cs="Times New Roman"/>
          <w:sz w:val="26"/>
          <w:szCs w:val="26"/>
        </w:rPr>
        <w:t>C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An </w:t>
      </w:r>
      <w:proofErr w:type="spellStart"/>
      <w:r>
        <w:rPr>
          <w:rFonts w:ascii="Times New Roman" w:hAnsi="Times New Roman" w:cs="Times New Roman"/>
          <w:sz w:val="26"/>
          <w:szCs w:val="26"/>
        </w:rPr>
        <w:t>mu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iế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ồ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ả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0% </w:t>
      </w:r>
      <w:proofErr w:type="spellStart"/>
      <w:r>
        <w:rPr>
          <w:rFonts w:ascii="Times New Roman" w:hAnsi="Times New Roman" w:cs="Times New Roman"/>
          <w:sz w:val="26"/>
          <w:szCs w:val="26"/>
        </w:rPr>
        <w:t>thì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ả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iề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3 200 000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Hỏ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iê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y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ú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ầ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ư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ả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iế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ồ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</w:rPr>
        <w:t>nhiê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?</w:t>
      </w:r>
      <w:proofErr w:type="gramEnd"/>
    </w:p>
    <w:p w14:paraId="11E86A35" w14:textId="2E985C29" w:rsidR="00D5470C" w:rsidRDefault="00000000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>Bài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5 (</w:t>
      </w:r>
      <w:r w:rsidR="00EF1C41">
        <w:rPr>
          <w:rFonts w:ascii="Times New Roman" w:hAnsi="Times New Roman" w:cs="Times New Roman"/>
          <w:b/>
          <w:bCs/>
          <w:sz w:val="26"/>
          <w:szCs w:val="26"/>
          <w:u w:val="single"/>
        </w:rPr>
        <w:t>0,75</w:t>
      </w:r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>điểm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>)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ù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iệ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ọ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ó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1C3F28E8" w14:textId="77777777" w:rsidR="00D5470C" w:rsidRDefault="00D5470C">
      <w:pPr>
        <w:pStyle w:val="ListParagraph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14:paraId="3E1101DB" w14:textId="75642197" w:rsidR="00D5470C" w:rsidRDefault="00000000">
      <w:pPr>
        <w:pStyle w:val="ListParagraph"/>
        <w:ind w:left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>Bài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6 (1</w:t>
      </w:r>
      <w:r w:rsidR="00EF1C41">
        <w:rPr>
          <w:rFonts w:ascii="Times New Roman" w:hAnsi="Times New Roman" w:cs="Times New Roman"/>
          <w:b/>
          <w:bCs/>
          <w:sz w:val="26"/>
          <w:szCs w:val="26"/>
          <w:u w:val="single"/>
        </w:rPr>
        <w:t>,5</w:t>
      </w:r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>điểm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>)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D810387" w14:textId="77777777" w:rsidR="00D5470C" w:rsidRDefault="00000000">
      <w:pPr>
        <w:ind w:left="900" w:hanging="54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CD = 8cm. </w:t>
      </w:r>
      <w:proofErr w:type="spellStart"/>
      <w:r>
        <w:rPr>
          <w:rFonts w:ascii="Times New Roman" w:hAnsi="Times New Roman" w:cs="Times New Roman"/>
          <w:sz w:val="26"/>
          <w:szCs w:val="26"/>
        </w:rPr>
        <w:t>Lấ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I </w:t>
      </w:r>
      <w:proofErr w:type="spellStart"/>
      <w:r>
        <w:rPr>
          <w:rFonts w:ascii="Times New Roman" w:hAnsi="Times New Roman" w:cs="Times New Roman"/>
          <w:sz w:val="26"/>
          <w:szCs w:val="26"/>
        </w:rPr>
        <w:t>nằ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ữ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C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D </w:t>
      </w:r>
      <w:proofErr w:type="spellStart"/>
      <w:r>
        <w:rPr>
          <w:rFonts w:ascii="Times New Roman" w:hAnsi="Times New Roman" w:cs="Times New Roman"/>
          <w:sz w:val="26"/>
          <w:szCs w:val="26"/>
        </w:rPr>
        <w:t>sa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CI = 4cm. </w:t>
      </w:r>
    </w:p>
    <w:p w14:paraId="49712B22" w14:textId="77777777" w:rsidR="00D5470C" w:rsidRDefault="00000000">
      <w:pPr>
        <w:ind w:left="900" w:hanging="5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/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à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ID         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14:paraId="15909012" w14:textId="77777777" w:rsidR="00D5470C" w:rsidRDefault="00000000">
      <w:pPr>
        <w:ind w:left="900" w:hanging="5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/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ỏ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I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u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CD.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14:paraId="65F3B869" w14:textId="77777777" w:rsidR="00D5470C" w:rsidRDefault="00000000">
      <w:pPr>
        <w:ind w:left="900" w:hanging="5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/ </w:t>
      </w:r>
      <w:proofErr w:type="spellStart"/>
      <w:r>
        <w:rPr>
          <w:rFonts w:ascii="Times New Roman" w:hAnsi="Times New Roman" w:cs="Times New Roman"/>
          <w:sz w:val="26"/>
          <w:szCs w:val="26"/>
        </w:rPr>
        <w:t>Gọ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u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ID.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D ?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14:paraId="51F684FC" w14:textId="77777777" w:rsidR="00D5470C" w:rsidRDefault="00000000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lastRenderedPageBreak/>
        <w:t>Bài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7 (1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>điểm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>):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e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>
        <w:rPr>
          <w:rFonts w:ascii="Times New Roman" w:hAnsi="Times New Roman" w:cs="Times New Roman"/>
          <w:sz w:val="26"/>
          <w:szCs w:val="26"/>
        </w:rPr>
        <w:t>xú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ắ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6 </w:t>
      </w:r>
      <w:proofErr w:type="spellStart"/>
      <w:r>
        <w:rPr>
          <w:rFonts w:ascii="Times New Roman" w:hAnsi="Times New Roman" w:cs="Times New Roman"/>
          <w:sz w:val="26"/>
          <w:szCs w:val="26"/>
        </w:rPr>
        <w:t>mặ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00 </w:t>
      </w:r>
      <w:proofErr w:type="spellStart"/>
      <w:r>
        <w:rPr>
          <w:rFonts w:ascii="Times New Roman" w:hAnsi="Times New Roman" w:cs="Times New Roman"/>
          <w:sz w:val="26"/>
          <w:szCs w:val="26"/>
        </w:rPr>
        <w:t>l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ả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6"/>
        <w:gridCol w:w="1336"/>
        <w:gridCol w:w="1336"/>
        <w:gridCol w:w="1336"/>
        <w:gridCol w:w="1336"/>
      </w:tblGrid>
      <w:tr w:rsidR="00D5470C" w14:paraId="608DF00E" w14:textId="77777777">
        <w:tc>
          <w:tcPr>
            <w:tcW w:w="1335" w:type="dxa"/>
          </w:tcPr>
          <w:p w14:paraId="7958A683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ặt</w:t>
            </w:r>
            <w:proofErr w:type="spellEnd"/>
          </w:p>
        </w:tc>
        <w:tc>
          <w:tcPr>
            <w:tcW w:w="1335" w:type="dxa"/>
          </w:tcPr>
          <w:p w14:paraId="58F8F02A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1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ấm</w:t>
            </w:r>
            <w:proofErr w:type="spellEnd"/>
          </w:p>
        </w:tc>
        <w:tc>
          <w:tcPr>
            <w:tcW w:w="1336" w:type="dxa"/>
          </w:tcPr>
          <w:p w14:paraId="61226FC5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2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ấm</w:t>
            </w:r>
            <w:proofErr w:type="spellEnd"/>
          </w:p>
        </w:tc>
        <w:tc>
          <w:tcPr>
            <w:tcW w:w="1336" w:type="dxa"/>
          </w:tcPr>
          <w:p w14:paraId="0126C3B8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3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ấm</w:t>
            </w:r>
            <w:proofErr w:type="spellEnd"/>
          </w:p>
        </w:tc>
        <w:tc>
          <w:tcPr>
            <w:tcW w:w="1336" w:type="dxa"/>
          </w:tcPr>
          <w:p w14:paraId="472F1394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4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ấm</w:t>
            </w:r>
            <w:proofErr w:type="spellEnd"/>
          </w:p>
        </w:tc>
        <w:tc>
          <w:tcPr>
            <w:tcW w:w="1336" w:type="dxa"/>
          </w:tcPr>
          <w:p w14:paraId="740EF546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5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ấm</w:t>
            </w:r>
            <w:proofErr w:type="spellEnd"/>
          </w:p>
        </w:tc>
        <w:tc>
          <w:tcPr>
            <w:tcW w:w="1336" w:type="dxa"/>
          </w:tcPr>
          <w:p w14:paraId="7CE461EE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6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ấm</w:t>
            </w:r>
            <w:proofErr w:type="spellEnd"/>
          </w:p>
        </w:tc>
      </w:tr>
      <w:tr w:rsidR="00D5470C" w14:paraId="768F1C9E" w14:textId="77777777">
        <w:tc>
          <w:tcPr>
            <w:tcW w:w="1335" w:type="dxa"/>
            <w:vAlign w:val="center"/>
          </w:tcPr>
          <w:p w14:paraId="403F2805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xuấ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hiện</w:t>
            </w:r>
            <w:proofErr w:type="spellEnd"/>
          </w:p>
        </w:tc>
        <w:tc>
          <w:tcPr>
            <w:tcW w:w="1335" w:type="dxa"/>
            <w:vAlign w:val="center"/>
          </w:tcPr>
          <w:p w14:paraId="51EF26F9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2</w:t>
            </w:r>
          </w:p>
        </w:tc>
        <w:tc>
          <w:tcPr>
            <w:tcW w:w="1336" w:type="dxa"/>
            <w:vAlign w:val="center"/>
          </w:tcPr>
          <w:p w14:paraId="5EB71285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3</w:t>
            </w:r>
          </w:p>
        </w:tc>
        <w:tc>
          <w:tcPr>
            <w:tcW w:w="1336" w:type="dxa"/>
            <w:vAlign w:val="center"/>
          </w:tcPr>
          <w:p w14:paraId="304E6005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0</w:t>
            </w:r>
          </w:p>
        </w:tc>
        <w:tc>
          <w:tcPr>
            <w:tcW w:w="1336" w:type="dxa"/>
            <w:vAlign w:val="center"/>
          </w:tcPr>
          <w:p w14:paraId="49C66247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4</w:t>
            </w:r>
          </w:p>
        </w:tc>
        <w:tc>
          <w:tcPr>
            <w:tcW w:w="1336" w:type="dxa"/>
            <w:vAlign w:val="center"/>
          </w:tcPr>
          <w:p w14:paraId="5AB51C0D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6</w:t>
            </w:r>
          </w:p>
        </w:tc>
        <w:tc>
          <w:tcPr>
            <w:tcW w:w="1336" w:type="dxa"/>
            <w:vAlign w:val="center"/>
          </w:tcPr>
          <w:p w14:paraId="71020BE4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5</w:t>
            </w:r>
          </w:p>
        </w:tc>
      </w:tr>
    </w:tbl>
    <w:p w14:paraId="6B49BDBA" w14:textId="77777777" w:rsidR="00D5470C" w:rsidRDefault="00000000">
      <w:pPr>
        <w:spacing w:before="120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ã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u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ự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e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ặ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ẵ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ấ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200 </w:t>
      </w:r>
      <w:proofErr w:type="spellStart"/>
      <w:r>
        <w:rPr>
          <w:rFonts w:ascii="Times New Roman" w:hAnsi="Times New Roman" w:cs="Times New Roman"/>
          <w:sz w:val="26"/>
          <w:szCs w:val="26"/>
        </w:rPr>
        <w:t>l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e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07006ACE" w14:textId="72AEDCBF" w:rsidR="00D5470C" w:rsidRDefault="00000000">
      <w:pPr>
        <w:tabs>
          <w:tab w:val="left" w:pos="741"/>
          <w:tab w:val="left" w:pos="7200"/>
        </w:tabs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>Bài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8 (0,5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>điểm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>):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</w:t>
      </w:r>
      <w:r>
        <w:rPr>
          <w:rFonts w:ascii="Times New Roman" w:hAnsi="Times New Roman" w:cs="Times New Roman"/>
          <w:position w:val="-26"/>
          <w:sz w:val="26"/>
          <w:szCs w:val="26"/>
        </w:rPr>
        <w:object w:dxaOrig="2810" w:dyaOrig="680" w14:anchorId="63EE5BDB">
          <v:shape id="_x0000_i1030" type="#_x0000_t75" style="width:140.55pt;height:34.05pt" o:ole="">
            <v:imagedata r:id="rId19" o:title=""/>
          </v:shape>
          <o:OLEObject Type="Embed" ProgID="Equation.DSMT4" ShapeID="_x0000_i1030" DrawAspect="Content" ObjectID="_1741423185" r:id="rId20"/>
        </w:object>
      </w:r>
    </w:p>
    <w:p w14:paraId="55F189F0" w14:textId="3211FABF" w:rsidR="00D5470C" w:rsidRPr="00B24EC8" w:rsidRDefault="00000000" w:rsidP="00BE559A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t>ĐÁP ÁN VÀ THANG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15"/>
        <w:gridCol w:w="568"/>
        <w:gridCol w:w="5998"/>
        <w:gridCol w:w="932"/>
        <w:gridCol w:w="1207"/>
      </w:tblGrid>
      <w:tr w:rsidR="00D5470C" w14:paraId="098676BE" w14:textId="77777777">
        <w:tc>
          <w:tcPr>
            <w:tcW w:w="715" w:type="dxa"/>
          </w:tcPr>
          <w:p w14:paraId="2E45B041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568" w:type="dxa"/>
            <w:vAlign w:val="center"/>
          </w:tcPr>
          <w:p w14:paraId="42876EF3" w14:textId="77777777" w:rsidR="00D5470C" w:rsidRDefault="00D5470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5996" w:type="dxa"/>
          </w:tcPr>
          <w:p w14:paraId="60B8491A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ội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dung</w:t>
            </w:r>
          </w:p>
        </w:tc>
        <w:tc>
          <w:tcPr>
            <w:tcW w:w="932" w:type="dxa"/>
          </w:tcPr>
          <w:p w14:paraId="18D948B5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1207" w:type="dxa"/>
          </w:tcPr>
          <w:p w14:paraId="62C70E8F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òa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hập</w:t>
            </w:r>
            <w:proofErr w:type="spellEnd"/>
          </w:p>
        </w:tc>
      </w:tr>
      <w:tr w:rsidR="00D5470C" w14:paraId="0CBF1B25" w14:textId="77777777">
        <w:tc>
          <w:tcPr>
            <w:tcW w:w="715" w:type="dxa"/>
            <w:vMerge w:val="restart"/>
            <w:vAlign w:val="center"/>
          </w:tcPr>
          <w:p w14:paraId="068614FE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bookmarkStart w:id="0" w:name="_Hlk98185174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568" w:type="dxa"/>
            <w:vAlign w:val="center"/>
          </w:tcPr>
          <w:p w14:paraId="60E01011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5996" w:type="dxa"/>
          </w:tcPr>
          <w:p w14:paraId="0ED53412" w14:textId="77777777" w:rsidR="00D5470C" w:rsidRDefault="00000000">
            <w:pPr>
              <w:tabs>
                <w:tab w:val="left" w:pos="534"/>
              </w:tabs>
              <w:spacing w:after="9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a) </w:t>
            </w:r>
            <w:r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116" w:dyaOrig="624" w14:anchorId="17949F48">
                <v:shape id="_x0000_i1031" type="#_x0000_t75" style="width:56.05pt;height:31.05pt" o:ole="">
                  <v:imagedata r:id="rId21" o:title=""/>
                </v:shape>
                <o:OLEObject Type="Embed" ProgID="Equation.DSMT4" ShapeID="_x0000_i1031" DrawAspect="Content" ObjectID="_1741423186" r:id="rId22"/>
              </w:objec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 </w:t>
            </w:r>
          </w:p>
          <w:p w14:paraId="243B4C7D" w14:textId="77777777" w:rsidR="00D5470C" w:rsidRDefault="00000000">
            <w:pPr>
              <w:tabs>
                <w:tab w:val="left" w:pos="534"/>
              </w:tabs>
              <w:spacing w:after="9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58"/>
                <w:sz w:val="26"/>
                <w:szCs w:val="26"/>
              </w:rPr>
              <w:object w:dxaOrig="1440" w:dyaOrig="1284" w14:anchorId="3BAF3997">
                <v:shape id="_x0000_i1032" type="#_x0000_t75" style="width:1in;height:63.8pt" o:ole="">
                  <v:imagedata r:id="rId23" o:title=""/>
                </v:shape>
                <o:OLEObject Type="Embed" ProgID="Equation.DSMT4" ShapeID="_x0000_i1032" DrawAspect="Content" ObjectID="_1741423187" r:id="rId24"/>
              </w:object>
            </w:r>
          </w:p>
          <w:p w14:paraId="11F228DC" w14:textId="77777777" w:rsidR="00D5470C" w:rsidRDefault="00D5470C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32" w:type="dxa"/>
          </w:tcPr>
          <w:p w14:paraId="12164469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75</w:t>
            </w:r>
          </w:p>
        </w:tc>
        <w:tc>
          <w:tcPr>
            <w:tcW w:w="1207" w:type="dxa"/>
          </w:tcPr>
          <w:p w14:paraId="7B4B245E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</w:tr>
      <w:tr w:rsidR="00D5470C" w14:paraId="18AE4E1E" w14:textId="77777777">
        <w:tc>
          <w:tcPr>
            <w:tcW w:w="715" w:type="dxa"/>
            <w:vMerge/>
            <w:vAlign w:val="center"/>
          </w:tcPr>
          <w:p w14:paraId="1A810A9F" w14:textId="77777777" w:rsidR="00D5470C" w:rsidRDefault="00D5470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  <w:vAlign w:val="center"/>
          </w:tcPr>
          <w:p w14:paraId="638147BB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5996" w:type="dxa"/>
          </w:tcPr>
          <w:p w14:paraId="5C34EBAE" w14:textId="6769C849" w:rsidR="00D5470C" w:rsidRDefault="003E41D0" w:rsidP="003E41D0">
            <w:pPr>
              <w:tabs>
                <w:tab w:val="left" w:pos="69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E41D0">
              <w:rPr>
                <w:position w:val="-84"/>
              </w:rPr>
              <w:object w:dxaOrig="2900" w:dyaOrig="1860" w14:anchorId="67526B07">
                <v:shape id="_x0000_i1033" type="#_x0000_t75" style="width:144.85pt;height:93.15pt" o:ole="">
                  <v:imagedata r:id="rId25" o:title=""/>
                </v:shape>
                <o:OLEObject Type="Embed" ProgID="Equation.DSMT4" ShapeID="_x0000_i1033" DrawAspect="Content" ObjectID="_1741423188" r:id="rId2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  </w:t>
            </w:r>
          </w:p>
        </w:tc>
        <w:tc>
          <w:tcPr>
            <w:tcW w:w="932" w:type="dxa"/>
          </w:tcPr>
          <w:p w14:paraId="75424D65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75</w:t>
            </w:r>
          </w:p>
        </w:tc>
        <w:tc>
          <w:tcPr>
            <w:tcW w:w="1207" w:type="dxa"/>
          </w:tcPr>
          <w:p w14:paraId="0BA01E12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D5470C" w14:paraId="75D9DBD2" w14:textId="77777777">
        <w:tc>
          <w:tcPr>
            <w:tcW w:w="715" w:type="dxa"/>
            <w:vMerge/>
            <w:vAlign w:val="center"/>
          </w:tcPr>
          <w:p w14:paraId="71F78380" w14:textId="77777777" w:rsidR="00D5470C" w:rsidRDefault="00D5470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  <w:vAlign w:val="center"/>
          </w:tcPr>
          <w:p w14:paraId="3F7CC4F4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)</w:t>
            </w:r>
          </w:p>
        </w:tc>
        <w:tc>
          <w:tcPr>
            <w:tcW w:w="5996" w:type="dxa"/>
          </w:tcPr>
          <w:p w14:paraId="309C9D6F" w14:textId="77777777" w:rsidR="00D5470C" w:rsidRDefault="00000000">
            <w:pPr>
              <w:tabs>
                <w:tab w:val="left" w:pos="402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c) </w:t>
            </w:r>
            <w:r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592" w:dyaOrig="684" w14:anchorId="4C4124AE">
                <v:shape id="_x0000_i1034" type="#_x0000_t75" style="width:129.35pt;height:34.05pt" o:ole="">
                  <v:imagedata r:id="rId12" o:title=""/>
                </v:shape>
                <o:OLEObject Type="Embed" ProgID="Equation.DSMT4" ShapeID="_x0000_i1034" DrawAspect="Content" ObjectID="_1741423189" r:id="rId27"/>
              </w:object>
            </w:r>
          </w:p>
          <w:p w14:paraId="0350682C" w14:textId="77777777" w:rsidR="00D5470C" w:rsidRDefault="00000000">
            <w:pPr>
              <w:tabs>
                <w:tab w:val="left" w:pos="402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136" w:dyaOrig="684" w14:anchorId="7A290458">
                <v:shape id="_x0000_i1035" type="#_x0000_t75" style="width:106.9pt;height:34.05pt" o:ole="">
                  <v:imagedata r:id="rId28" o:title=""/>
                </v:shape>
                <o:OLEObject Type="Embed" ProgID="Equation.DSMT4" ShapeID="_x0000_i1035" DrawAspect="Content" ObjectID="_1741423190" r:id="rId29"/>
              </w:object>
            </w:r>
          </w:p>
          <w:p w14:paraId="3EB8FFFB" w14:textId="77777777" w:rsidR="00D5470C" w:rsidRDefault="00000000">
            <w:pPr>
              <w:tabs>
                <w:tab w:val="left" w:pos="534"/>
              </w:tabs>
              <w:spacing w:after="9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object w:dxaOrig="1020" w:dyaOrig="624" w14:anchorId="12989BB5">
                <v:shape id="_x0000_i1036" type="#_x0000_t75" style="width:50.85pt;height:31.05pt" o:ole="">
                  <v:imagedata r:id="rId30" o:title=""/>
                </v:shape>
                <o:OLEObject Type="Embed" ProgID="Equation.DSMT4" ShapeID="_x0000_i1036" DrawAspect="Content" ObjectID="_1741423191" r:id="rId31"/>
              </w:object>
            </w:r>
          </w:p>
          <w:p w14:paraId="0C097DF5" w14:textId="60358025" w:rsidR="00D5470C" w:rsidRDefault="00000000" w:rsidP="003E41D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540" w:dyaOrig="624" w14:anchorId="039A2C6D">
                <v:shape id="_x0000_i1037" type="#_x0000_t75" style="width:27.15pt;height:31.05pt" o:ole="">
                  <v:imagedata r:id="rId32" o:title=""/>
                </v:shape>
                <o:OLEObject Type="Embed" ProgID="Equation.DSMT4" ShapeID="_x0000_i1037" DrawAspect="Content" ObjectID="_1741423192" r:id="rId33"/>
              </w:object>
            </w:r>
          </w:p>
        </w:tc>
        <w:tc>
          <w:tcPr>
            <w:tcW w:w="932" w:type="dxa"/>
          </w:tcPr>
          <w:p w14:paraId="6331D07B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75</w:t>
            </w:r>
          </w:p>
        </w:tc>
        <w:tc>
          <w:tcPr>
            <w:tcW w:w="1207" w:type="dxa"/>
          </w:tcPr>
          <w:p w14:paraId="0917EC88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D5470C" w14:paraId="771284CF" w14:textId="77777777">
        <w:tc>
          <w:tcPr>
            <w:tcW w:w="715" w:type="dxa"/>
            <w:vMerge w:val="restart"/>
            <w:vAlign w:val="center"/>
          </w:tcPr>
          <w:p w14:paraId="41D2ECE4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>2</w:t>
            </w:r>
          </w:p>
        </w:tc>
        <w:tc>
          <w:tcPr>
            <w:tcW w:w="568" w:type="dxa"/>
            <w:vAlign w:val="center"/>
          </w:tcPr>
          <w:p w14:paraId="53D6CC5B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5996" w:type="dxa"/>
          </w:tcPr>
          <w:p w14:paraId="726A9D9E" w14:textId="06552091" w:rsidR="00D5470C" w:rsidRDefault="007826E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68"/>
                <w:sz w:val="26"/>
                <w:szCs w:val="26"/>
              </w:rPr>
              <w:object w:dxaOrig="2240" w:dyaOrig="3480" w14:anchorId="4CA6F184">
                <v:shape id="_x0000_i1038" type="#_x0000_t75" alt="" style="width:113.4pt;height:176.35pt" o:ole="">
                  <v:imagedata r:id="rId34" o:title=""/>
                </v:shape>
                <o:OLEObject Type="Embed" ProgID="Equation.DSMT4" ShapeID="_x0000_i1038" DrawAspect="Content" ObjectID="_1741423193" r:id="rId35"/>
              </w:object>
            </w:r>
          </w:p>
        </w:tc>
        <w:tc>
          <w:tcPr>
            <w:tcW w:w="932" w:type="dxa"/>
          </w:tcPr>
          <w:p w14:paraId="7F2D9913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75</w:t>
            </w:r>
          </w:p>
        </w:tc>
        <w:tc>
          <w:tcPr>
            <w:tcW w:w="1207" w:type="dxa"/>
          </w:tcPr>
          <w:p w14:paraId="135676A6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D5470C" w14:paraId="64942BE1" w14:textId="77777777">
        <w:tc>
          <w:tcPr>
            <w:tcW w:w="715" w:type="dxa"/>
            <w:vMerge/>
            <w:vAlign w:val="center"/>
          </w:tcPr>
          <w:p w14:paraId="1C7DF67B" w14:textId="77777777" w:rsidR="00D5470C" w:rsidRDefault="00D5470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  <w:vAlign w:val="center"/>
          </w:tcPr>
          <w:p w14:paraId="27659B23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5996" w:type="dxa"/>
          </w:tcPr>
          <w:p w14:paraId="7FFD4801" w14:textId="34E2086B" w:rsidR="00D5470C" w:rsidRDefault="007826E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66"/>
                <w:sz w:val="26"/>
                <w:szCs w:val="26"/>
              </w:rPr>
              <w:object w:dxaOrig="2520" w:dyaOrig="3600" w14:anchorId="3B8C3D54">
                <v:shape id="_x0000_i1039" type="#_x0000_t75" style="width:125.9pt;height:180.2pt" o:ole="">
                  <v:imagedata r:id="rId36" o:title=""/>
                </v:shape>
                <o:OLEObject Type="Embed" ProgID="Equation.DSMT4" ShapeID="_x0000_i1039" DrawAspect="Content" ObjectID="_1741423194" r:id="rId37"/>
              </w:object>
            </w:r>
          </w:p>
        </w:tc>
        <w:tc>
          <w:tcPr>
            <w:tcW w:w="932" w:type="dxa"/>
          </w:tcPr>
          <w:p w14:paraId="32C05AB5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75</w:t>
            </w:r>
          </w:p>
        </w:tc>
        <w:tc>
          <w:tcPr>
            <w:tcW w:w="1207" w:type="dxa"/>
          </w:tcPr>
          <w:p w14:paraId="18648D79" w14:textId="77777777" w:rsidR="00D5470C" w:rsidRDefault="00D5470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5470C" w14:paraId="62DFF28D" w14:textId="77777777">
        <w:tc>
          <w:tcPr>
            <w:tcW w:w="715" w:type="dxa"/>
            <w:vMerge w:val="restart"/>
            <w:vAlign w:val="center"/>
          </w:tcPr>
          <w:p w14:paraId="2364372C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568" w:type="dxa"/>
            <w:vAlign w:val="center"/>
          </w:tcPr>
          <w:p w14:paraId="56A5640E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(a)</w:t>
            </w:r>
          </w:p>
        </w:tc>
        <w:tc>
          <w:tcPr>
            <w:tcW w:w="5996" w:type="dxa"/>
          </w:tcPr>
          <w:p w14:paraId="21FC5B75" w14:textId="77777777" w:rsidR="00D5470C" w:rsidRDefault="0000000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ổ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5% = </w:t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4" w:dyaOrig="665" w14:anchorId="0E199A55">
                <v:shape id="_x0000_i1040" type="#_x0000_t75" style="width:12.05pt;height:33.65pt" o:ole="">
                  <v:imagedata r:id="rId38" o:title=""/>
                </v:shape>
                <o:OLEObject Type="Embed" ProgID="Equation.DSMT4" ShapeID="_x0000_i1040" DrawAspect="Content" ObjectID="_1741423195" r:id="rId39"/>
              </w:object>
            </w:r>
          </w:p>
          <w:p w14:paraId="694D6055" w14:textId="77777777" w:rsidR="00D5470C" w:rsidRDefault="0000000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)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giỏ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ớp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6A2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897" w:dyaOrig="620" w14:anchorId="0742680E">
                <v:shape id="_x0000_i1041" type="#_x0000_t75" style="width:44.85pt;height:31.05pt" o:ole="">
                  <v:imagedata r:id="rId40" o:title=""/>
                </v:shape>
                <o:OLEObject Type="Embed" ProgID="Equation.DSMT4" ShapeID="_x0000_i1041" DrawAspect="Content" ObjectID="_1741423196" r:id="rId41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58758BFF" w14:textId="77777777" w:rsidR="00D5470C" w:rsidRDefault="0000000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khá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ớp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6A2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</w:rPr>
              <w:t>9 :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4" w:dyaOrig="665" w14:anchorId="199E84E8">
                <v:shape id="_x0000_i1042" type="#_x0000_t75" style="width:12.05pt;height:33.65pt" o:ole="">
                  <v:imagedata r:id="rId42" o:title=""/>
                </v:shape>
                <o:OLEObject Type="Embed" ProgID="Equation.DSMT4" ShapeID="_x0000_i1042" DrawAspect="Content" ObjectID="_1741423197" r:id="rId4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 18(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30889DCA" w14:textId="77777777" w:rsidR="00D5470C" w:rsidRDefault="0000000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ru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bìn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ớp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6A2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</w:p>
          <w:p w14:paraId="686D2FB6" w14:textId="30B42CA0" w:rsidR="00D5470C" w:rsidRDefault="00000000" w:rsidP="003E41D0">
            <w:pPr>
              <w:spacing w:after="0" w:line="240" w:lineRule="auto"/>
              <w:ind w:firstLineChars="300" w:firstLine="78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6 – 18– 9 = 9 (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932" w:type="dxa"/>
          </w:tcPr>
          <w:p w14:paraId="1A77EB58" w14:textId="77777777" w:rsidR="00B24EC8" w:rsidRDefault="00B24E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2874DF1" w14:textId="77777777" w:rsidR="00B24EC8" w:rsidRDefault="00B24E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9E7F5EA" w14:textId="77777777" w:rsidR="00B24EC8" w:rsidRDefault="00B24E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3F42C6E" w14:textId="4BC61A33" w:rsidR="00D5470C" w:rsidRDefault="00B24E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65E24896" w14:textId="77777777" w:rsidR="00B24EC8" w:rsidRDefault="00B24E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385DF04" w14:textId="22D1CE41" w:rsidR="00B24EC8" w:rsidRDefault="00B24E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7DA39EBE" w14:textId="77777777" w:rsidR="00B24EC8" w:rsidRDefault="00B24E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FCC36DA" w14:textId="35078C71" w:rsidR="00B24EC8" w:rsidRDefault="00B24E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  <w:tc>
          <w:tcPr>
            <w:tcW w:w="1207" w:type="dxa"/>
          </w:tcPr>
          <w:p w14:paraId="18612BF4" w14:textId="33D9EB22" w:rsidR="00D5470C" w:rsidRDefault="00B24E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</w:tr>
      <w:tr w:rsidR="00D5470C" w14:paraId="3F47A0EB" w14:textId="77777777">
        <w:tc>
          <w:tcPr>
            <w:tcW w:w="715" w:type="dxa"/>
            <w:vMerge/>
            <w:vAlign w:val="center"/>
          </w:tcPr>
          <w:p w14:paraId="4468ECEE" w14:textId="77777777" w:rsidR="00D5470C" w:rsidRDefault="00D5470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  <w:vAlign w:val="center"/>
          </w:tcPr>
          <w:p w14:paraId="08563AE9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5996" w:type="dxa"/>
          </w:tcPr>
          <w:p w14:paraId="6F1EA4F4" w14:textId="77777777" w:rsidR="00D5470C" w:rsidRDefault="00000000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ỉ số phần trăm học sinh tốt so với cả lớp</w:t>
            </w:r>
          </w:p>
          <w:p w14:paraId="05AB1A35" w14:textId="77777777" w:rsidR="00D5470C" w:rsidRDefault="00000000">
            <w:pPr>
              <w:rPr>
                <w:rFonts w:ascii="Times New Roman" w:hAnsi="Times New Roman" w:cs="Times New Roman"/>
                <w:position w:val="-26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                   </w:t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42" w:dyaOrig="620" w14:anchorId="715D6503">
                <v:shape id="_x0000_i1043" type="#_x0000_t75" style="width:31.9pt;height:31.05pt" o:ole="">
                  <v:imagedata r:id="rId44" o:title=""/>
                </v:shape>
                <o:OLEObject Type="Embed" ProgID="Equation.DSMT4" ShapeID="_x0000_i1043" DrawAspect="Content" ObjectID="_1741423198" r:id="rId45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%=25%</w:t>
            </w:r>
          </w:p>
        </w:tc>
        <w:tc>
          <w:tcPr>
            <w:tcW w:w="932" w:type="dxa"/>
          </w:tcPr>
          <w:p w14:paraId="10191695" w14:textId="2CABE36E" w:rsidR="00D5470C" w:rsidRDefault="00B24E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1207" w:type="dxa"/>
          </w:tcPr>
          <w:p w14:paraId="2D8415DE" w14:textId="77777777" w:rsidR="00D5470C" w:rsidRDefault="00D5470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5470C" w14:paraId="51749CC6" w14:textId="77777777">
        <w:tc>
          <w:tcPr>
            <w:tcW w:w="715" w:type="dxa"/>
            <w:vAlign w:val="center"/>
          </w:tcPr>
          <w:p w14:paraId="39F524D9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68" w:type="dxa"/>
            <w:vAlign w:val="center"/>
          </w:tcPr>
          <w:p w14:paraId="0C936BA2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5996" w:type="dxa"/>
          </w:tcPr>
          <w:p w14:paraId="0E94CE51" w14:textId="77777777" w:rsidR="00D5470C" w:rsidRDefault="0000000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ô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An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ả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rả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iề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kh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u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iế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iệ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hoạ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:</w:t>
            </w:r>
            <w:proofErr w:type="gramEnd"/>
          </w:p>
          <w:p w14:paraId="7DBBB032" w14:textId="77777777" w:rsidR="00D5470C" w:rsidRDefault="0000000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6 000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</w:rPr>
              <w:t>000.(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100% - 10%) =5 400 00 (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ồ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)       </w:t>
            </w:r>
          </w:p>
        </w:tc>
        <w:tc>
          <w:tcPr>
            <w:tcW w:w="932" w:type="dxa"/>
          </w:tcPr>
          <w:p w14:paraId="246365E7" w14:textId="5940ACBB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B24EC8">
              <w:rPr>
                <w:rFonts w:ascii="Times New Roman" w:hAnsi="Times New Roman" w:cs="Times New Roman"/>
                <w:sz w:val="26"/>
                <w:szCs w:val="26"/>
              </w:rPr>
              <w:t>7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207" w:type="dxa"/>
          </w:tcPr>
          <w:p w14:paraId="14490C96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D5470C" w14:paraId="3FF5C0B3" w14:textId="77777777">
        <w:tc>
          <w:tcPr>
            <w:tcW w:w="715" w:type="dxa"/>
            <w:vAlign w:val="center"/>
          </w:tcPr>
          <w:p w14:paraId="01AF404F" w14:textId="77777777" w:rsidR="00D5470C" w:rsidRDefault="00D5470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  <w:vAlign w:val="center"/>
          </w:tcPr>
          <w:p w14:paraId="3B42CB26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5996" w:type="dxa"/>
          </w:tcPr>
          <w:p w14:paraId="0C785058" w14:textId="77777777" w:rsidR="00D5470C" w:rsidRDefault="0000000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Giá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iê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yế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ú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ầ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kh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ư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giả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iế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ồ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hồ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:</w:t>
            </w:r>
            <w:proofErr w:type="gramEnd"/>
          </w:p>
          <w:p w14:paraId="7EAEFAC9" w14:textId="77777777" w:rsidR="00D5470C" w:rsidRDefault="0000000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3 200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</w:rPr>
              <w:t>000 :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100% -20%) = 4 000 000 (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ồ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)       </w:t>
            </w:r>
          </w:p>
        </w:tc>
        <w:tc>
          <w:tcPr>
            <w:tcW w:w="932" w:type="dxa"/>
          </w:tcPr>
          <w:p w14:paraId="19D7E16A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1207" w:type="dxa"/>
          </w:tcPr>
          <w:p w14:paraId="09EF64AC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D5470C" w14:paraId="11A12A02" w14:textId="77777777">
        <w:tc>
          <w:tcPr>
            <w:tcW w:w="715" w:type="dxa"/>
            <w:vAlign w:val="center"/>
          </w:tcPr>
          <w:p w14:paraId="51EE5EEE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568" w:type="dxa"/>
            <w:vAlign w:val="center"/>
          </w:tcPr>
          <w:p w14:paraId="40BCAA60" w14:textId="77777777" w:rsidR="00D5470C" w:rsidRDefault="00D5470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996" w:type="dxa"/>
          </w:tcPr>
          <w:p w14:paraId="20E0FD84" w14:textId="77777777" w:rsidR="00D5470C" w:rsidRDefault="0000000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3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125" w:dyaOrig="465" w14:anchorId="26F90ECA">
                <v:shape id="_x0000_i1044" type="#_x0000_t75" style="width:56.5pt;height:23.7pt" o:ole="">
                  <v:imagedata r:id="rId46" o:title=""/>
                </v:shape>
                <o:OLEObject Type="Embed" ProgID="Equation.DSMT4" ShapeID="_x0000_i1044" DrawAspect="Content" ObjectID="_1741423199" r:id="rId47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540" w:dyaOrig="375" w14:anchorId="3BB92809">
                <v:shape id="_x0000_i1045" type="#_x0000_t75" style="width:27.15pt;height:18.95pt" o:ole="">
                  <v:imagedata r:id="rId48" o:title=""/>
                </v:shape>
                <o:OLEObject Type="Embed" ProgID="Equation.DSMT4" ShapeID="_x0000_i1045" DrawAspect="Content" ObjectID="_1741423200" r:id="rId49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70AD47"/>
                <w:spacing w:val="10"/>
                <w:sz w:val="26"/>
                <w:szCs w:val="26"/>
                <w14:textOutline w14:w="952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  <w14:textFill>
                  <w14:solidFill>
                    <w14:srgbClr w14:val="70AD47">
                      <w14:tint w14:val="1000"/>
                    </w14:srgbClr>
                  </w14:solidFill>
                </w14:textFill>
              </w:rPr>
              <w:t xml:space="preserve"> </w:t>
            </w:r>
          </w:p>
        </w:tc>
        <w:tc>
          <w:tcPr>
            <w:tcW w:w="932" w:type="dxa"/>
          </w:tcPr>
          <w:p w14:paraId="726A8638" w14:textId="5471314C" w:rsidR="00D5470C" w:rsidRDefault="00B24E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75</w:t>
            </w:r>
          </w:p>
        </w:tc>
        <w:tc>
          <w:tcPr>
            <w:tcW w:w="1207" w:type="dxa"/>
          </w:tcPr>
          <w:p w14:paraId="7BAC074E" w14:textId="7831EB5D" w:rsidR="00D5470C" w:rsidRDefault="00B24E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bookmarkEnd w:id="0"/>
      <w:tr w:rsidR="00D5470C" w14:paraId="6C5A4E49" w14:textId="77777777">
        <w:tc>
          <w:tcPr>
            <w:tcW w:w="715" w:type="dxa"/>
            <w:vMerge w:val="restart"/>
            <w:vAlign w:val="center"/>
          </w:tcPr>
          <w:p w14:paraId="6ED54D24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68" w:type="dxa"/>
            <w:vAlign w:val="center"/>
          </w:tcPr>
          <w:p w14:paraId="07FD43AF" w14:textId="77777777" w:rsidR="00D5470C" w:rsidRDefault="0000000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5996" w:type="dxa"/>
          </w:tcPr>
          <w:p w14:paraId="1A1A4FBE" w14:textId="77777777" w:rsidR="00D5470C" w:rsidRDefault="00D5470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7E71E437" w14:textId="77777777" w:rsidR="00D5470C" w:rsidRDefault="00000000">
            <w:pPr>
              <w:ind w:firstLine="72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lastRenderedPageBreak/>
              <w:drawing>
                <wp:inline distT="0" distB="0" distL="0" distR="0" wp14:anchorId="4941B424" wp14:editId="78A89EDE">
                  <wp:extent cx="2924175" cy="447675"/>
                  <wp:effectExtent l="0" t="0" r="190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41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24D1B06" w14:textId="77777777" w:rsidR="00D5470C" w:rsidRDefault="00000000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ì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I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ằ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giữ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C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D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ê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ta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</w:p>
          <w:p w14:paraId="13129790" w14:textId="77777777" w:rsidR="00D5470C" w:rsidRDefault="00000000">
            <w:pPr>
              <w:pStyle w:val="ListParagraph"/>
              <w:ind w:left="144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I + ID = CD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14:paraId="4B4D35D2" w14:textId="77777777" w:rsidR="00D5470C" w:rsidRDefault="00000000">
            <w:pPr>
              <w:pStyle w:val="ListParagraph"/>
              <w:ind w:left="144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4   +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</w:rPr>
              <w:t>ID  =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8</w:t>
            </w:r>
          </w:p>
          <w:p w14:paraId="6C169034" w14:textId="77777777" w:rsidR="00D5470C" w:rsidRDefault="00000000">
            <w:pPr>
              <w:pStyle w:val="ListParagraph"/>
              <w:ind w:left="144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</w:rPr>
              <w:t>ID  =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8 – 4 = 4</w:t>
            </w:r>
          </w:p>
          <w:p w14:paraId="38A70FB4" w14:textId="77777777" w:rsidR="00D5470C" w:rsidRDefault="00000000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ậy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ID = 4cm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932" w:type="dxa"/>
          </w:tcPr>
          <w:p w14:paraId="7C124D1F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,5</w:t>
            </w:r>
          </w:p>
        </w:tc>
        <w:tc>
          <w:tcPr>
            <w:tcW w:w="1207" w:type="dxa"/>
          </w:tcPr>
          <w:p w14:paraId="65258B35" w14:textId="1E0900AE" w:rsidR="00D5470C" w:rsidRDefault="00B24E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D5470C" w14:paraId="436D113E" w14:textId="77777777">
        <w:tc>
          <w:tcPr>
            <w:tcW w:w="715" w:type="dxa"/>
            <w:vMerge/>
            <w:vAlign w:val="center"/>
          </w:tcPr>
          <w:p w14:paraId="5F7A4526" w14:textId="77777777" w:rsidR="00D5470C" w:rsidRDefault="00D5470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  <w:vAlign w:val="center"/>
          </w:tcPr>
          <w:p w14:paraId="70BB9BBE" w14:textId="77777777" w:rsidR="00D5470C" w:rsidRDefault="0000000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5996" w:type="dxa"/>
          </w:tcPr>
          <w:p w14:paraId="6852B92A" w14:textId="77777777" w:rsidR="00D5470C" w:rsidRDefault="00000000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ì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I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ằ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giữ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C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D</w:t>
            </w:r>
          </w:p>
          <w:p w14:paraId="489664E3" w14:textId="77777777" w:rsidR="00D5470C" w:rsidRDefault="00000000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à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CI = ID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</w:rPr>
              <w:t>( 4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</w:rPr>
              <w:t>cm = 4cm )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14:paraId="4CA93021" w14:textId="77777777" w:rsidR="00D5470C" w:rsidRDefault="0000000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ê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I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ru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CD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932" w:type="dxa"/>
          </w:tcPr>
          <w:p w14:paraId="11A84FC3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1207" w:type="dxa"/>
          </w:tcPr>
          <w:p w14:paraId="0108A34A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D5470C" w14:paraId="280F640F" w14:textId="77777777">
        <w:tc>
          <w:tcPr>
            <w:tcW w:w="715" w:type="dxa"/>
            <w:vAlign w:val="center"/>
          </w:tcPr>
          <w:p w14:paraId="4A3B5CAD" w14:textId="77777777" w:rsidR="00D5470C" w:rsidRDefault="00D5470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  <w:vAlign w:val="center"/>
          </w:tcPr>
          <w:p w14:paraId="625F4664" w14:textId="77777777" w:rsidR="00D5470C" w:rsidRDefault="0000000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</w:p>
        </w:tc>
        <w:tc>
          <w:tcPr>
            <w:tcW w:w="5996" w:type="dxa"/>
          </w:tcPr>
          <w:p w14:paraId="7C1C5998" w14:textId="77777777" w:rsidR="00D5470C" w:rsidRDefault="00000000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ẽ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ru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M,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ủ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kí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hiệ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14:paraId="66A6124E" w14:textId="77777777" w:rsidR="00D5470C" w:rsidRDefault="00000000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Vì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M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ru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ID</w:t>
            </w:r>
          </w:p>
          <w:p w14:paraId="0C191E5E" w14:textId="77777777" w:rsidR="00D5470C" w:rsidRDefault="0000000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ê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MD = ID/2 = 4/2 = 2cm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932" w:type="dxa"/>
          </w:tcPr>
          <w:p w14:paraId="3AAEC26F" w14:textId="272A318B" w:rsidR="00D5470C" w:rsidRDefault="00B24E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1207" w:type="dxa"/>
          </w:tcPr>
          <w:p w14:paraId="5D65DE56" w14:textId="46E5B22E" w:rsidR="00D5470C" w:rsidRDefault="00B24E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D5470C" w14:paraId="03E113CD" w14:textId="77777777">
        <w:trPr>
          <w:trHeight w:val="576"/>
        </w:trPr>
        <w:tc>
          <w:tcPr>
            <w:tcW w:w="715" w:type="dxa"/>
            <w:vAlign w:val="center"/>
          </w:tcPr>
          <w:p w14:paraId="717E4C9E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568" w:type="dxa"/>
            <w:vAlign w:val="center"/>
          </w:tcPr>
          <w:p w14:paraId="154E39F2" w14:textId="77777777" w:rsidR="00D5470C" w:rsidRDefault="00D5470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996" w:type="dxa"/>
          </w:tcPr>
          <w:p w14:paraId="7511A5CB" w14:textId="77777777" w:rsidR="00D5470C" w:rsidRDefault="0000000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Xá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uấ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hự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ghiệ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ự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kiệ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gieo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ặ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ẵ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ấ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00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gieo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41125562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220" w:dyaOrig="720" w14:anchorId="77E3AA06">
                <v:shape id="_x0000_i1046" type="#_x0000_t75" style="width:110.8pt;height:36.2pt" o:ole="">
                  <v:imagedata r:id="rId51" o:title=""/>
                  <o:lock v:ext="edit" aspectratio="f"/>
                </v:shape>
                <o:OLEObject Type="Embed" ProgID="Equation.DSMT4" ShapeID="_x0000_i1046" DrawAspect="Content" ObjectID="_1741423201" r:id="rId52"/>
              </w:object>
            </w:r>
          </w:p>
        </w:tc>
        <w:tc>
          <w:tcPr>
            <w:tcW w:w="932" w:type="dxa"/>
          </w:tcPr>
          <w:p w14:paraId="77625528" w14:textId="2E1F4C71" w:rsidR="00D5470C" w:rsidRDefault="00B24E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207" w:type="dxa"/>
          </w:tcPr>
          <w:p w14:paraId="1269E774" w14:textId="157D134B" w:rsidR="00D5470C" w:rsidRDefault="00B24E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D5470C" w14:paraId="2F6EEF6C" w14:textId="77777777">
        <w:tc>
          <w:tcPr>
            <w:tcW w:w="715" w:type="dxa"/>
            <w:vAlign w:val="center"/>
          </w:tcPr>
          <w:p w14:paraId="6CC15DF6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68" w:type="dxa"/>
            <w:vAlign w:val="center"/>
          </w:tcPr>
          <w:p w14:paraId="513E92F0" w14:textId="77777777" w:rsidR="00D5470C" w:rsidRDefault="00D5470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996" w:type="dxa"/>
          </w:tcPr>
          <w:p w14:paraId="6897E2AB" w14:textId="77777777" w:rsidR="00D5470C" w:rsidRDefault="0000000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36"/>
                <w:sz w:val="26"/>
                <w:szCs w:val="26"/>
              </w:rPr>
              <w:object w:dxaOrig="5781" w:dyaOrig="4970" w14:anchorId="73FEA049">
                <v:shape id="_x0000_i1047" type="#_x0000_t75" alt="" style="width:288.85pt;height:248.35pt" o:ole="">
                  <v:imagedata r:id="rId53" o:title=""/>
                </v:shape>
                <o:OLEObject Type="Embed" ProgID="Equation.DSMT4" ShapeID="_x0000_i1047" DrawAspect="Content" ObjectID="_1741423202" r:id="rId54"/>
              </w:object>
            </w:r>
          </w:p>
        </w:tc>
        <w:tc>
          <w:tcPr>
            <w:tcW w:w="932" w:type="dxa"/>
          </w:tcPr>
          <w:p w14:paraId="25DFA007" w14:textId="77777777" w:rsidR="00D5470C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1207" w:type="dxa"/>
          </w:tcPr>
          <w:p w14:paraId="0F0AE139" w14:textId="77777777" w:rsidR="00D5470C" w:rsidRDefault="00D5470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4DE3C00D" w14:textId="77777777" w:rsidR="00D5470C" w:rsidRDefault="00D5470C">
      <w:pPr>
        <w:tabs>
          <w:tab w:val="left" w:pos="741"/>
          <w:tab w:val="left" w:pos="7200"/>
        </w:tabs>
        <w:jc w:val="both"/>
        <w:rPr>
          <w:rFonts w:ascii="Times New Roman" w:hAnsi="Times New Roman" w:cs="Times New Roman"/>
          <w:sz w:val="26"/>
          <w:szCs w:val="26"/>
        </w:rPr>
      </w:pPr>
    </w:p>
    <w:p w14:paraId="354B86F1" w14:textId="77777777" w:rsidR="00D5470C" w:rsidRDefault="00D5470C">
      <w:pPr>
        <w:tabs>
          <w:tab w:val="left" w:pos="741"/>
          <w:tab w:val="left" w:pos="7200"/>
        </w:tabs>
        <w:jc w:val="both"/>
        <w:rPr>
          <w:rFonts w:ascii="Times New Roman" w:hAnsi="Times New Roman" w:cs="Times New Roman"/>
          <w:sz w:val="26"/>
          <w:szCs w:val="26"/>
        </w:rPr>
      </w:pPr>
    </w:p>
    <w:sectPr w:rsidR="00D5470C">
      <w:pgSz w:w="12240" w:h="15840"/>
      <w:pgMar w:top="560" w:right="1120" w:bottom="760" w:left="7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02D953" w14:textId="77777777" w:rsidR="00067ED6" w:rsidRDefault="00067ED6">
      <w:pPr>
        <w:spacing w:line="240" w:lineRule="auto"/>
      </w:pPr>
      <w:r>
        <w:separator/>
      </w:r>
    </w:p>
  </w:endnote>
  <w:endnote w:type="continuationSeparator" w:id="0">
    <w:p w14:paraId="786AE1CF" w14:textId="77777777" w:rsidR="00067ED6" w:rsidRDefault="00067ED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9D8FBF" w14:textId="77777777" w:rsidR="00067ED6" w:rsidRDefault="00067ED6">
      <w:pPr>
        <w:spacing w:after="0"/>
      </w:pPr>
      <w:r>
        <w:separator/>
      </w:r>
    </w:p>
  </w:footnote>
  <w:footnote w:type="continuationSeparator" w:id="0">
    <w:p w14:paraId="508A4892" w14:textId="77777777" w:rsidR="00067ED6" w:rsidRDefault="00067ED6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1EB7861"/>
    <w:multiLevelType w:val="multilevel"/>
    <w:tmpl w:val="51EB786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198111284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7B1F"/>
    <w:rsid w:val="00067ED6"/>
    <w:rsid w:val="000A2DB1"/>
    <w:rsid w:val="000C52D3"/>
    <w:rsid w:val="000C5FF1"/>
    <w:rsid w:val="001A0F6E"/>
    <w:rsid w:val="001A1D2B"/>
    <w:rsid w:val="002222E2"/>
    <w:rsid w:val="002826B4"/>
    <w:rsid w:val="002F3D19"/>
    <w:rsid w:val="002F630A"/>
    <w:rsid w:val="003A1A6B"/>
    <w:rsid w:val="003D5951"/>
    <w:rsid w:val="003E41D0"/>
    <w:rsid w:val="003F785B"/>
    <w:rsid w:val="00421FBC"/>
    <w:rsid w:val="00436AA9"/>
    <w:rsid w:val="00493EAD"/>
    <w:rsid w:val="004D7B1F"/>
    <w:rsid w:val="005819D3"/>
    <w:rsid w:val="00632EDD"/>
    <w:rsid w:val="006440DE"/>
    <w:rsid w:val="00705C36"/>
    <w:rsid w:val="00734809"/>
    <w:rsid w:val="007826E0"/>
    <w:rsid w:val="007A0C63"/>
    <w:rsid w:val="0091413E"/>
    <w:rsid w:val="00930737"/>
    <w:rsid w:val="00967A4D"/>
    <w:rsid w:val="009808DD"/>
    <w:rsid w:val="009B40D8"/>
    <w:rsid w:val="00A459AF"/>
    <w:rsid w:val="00AA1745"/>
    <w:rsid w:val="00AD0ADE"/>
    <w:rsid w:val="00B24EC8"/>
    <w:rsid w:val="00B9227C"/>
    <w:rsid w:val="00BE559A"/>
    <w:rsid w:val="00CA470A"/>
    <w:rsid w:val="00CE3F07"/>
    <w:rsid w:val="00D5470C"/>
    <w:rsid w:val="00D9423C"/>
    <w:rsid w:val="00E05D56"/>
    <w:rsid w:val="00E25046"/>
    <w:rsid w:val="00E33993"/>
    <w:rsid w:val="00E37588"/>
    <w:rsid w:val="00E9038A"/>
    <w:rsid w:val="00EF10C5"/>
    <w:rsid w:val="00EF1C41"/>
    <w:rsid w:val="00F10E61"/>
    <w:rsid w:val="00F924E6"/>
    <w:rsid w:val="00FD2E97"/>
    <w:rsid w:val="00FD41B0"/>
    <w:rsid w:val="07843AC0"/>
    <w:rsid w:val="168922C5"/>
    <w:rsid w:val="1E1A2ACC"/>
    <w:rsid w:val="1E310A6E"/>
    <w:rsid w:val="21E321DE"/>
    <w:rsid w:val="2C4B2EEF"/>
    <w:rsid w:val="33B72E09"/>
    <w:rsid w:val="4A8B192F"/>
    <w:rsid w:val="4B456FBC"/>
    <w:rsid w:val="4EE66C9F"/>
    <w:rsid w:val="5A0C5660"/>
    <w:rsid w:val="626910A8"/>
    <w:rsid w:val="68582694"/>
    <w:rsid w:val="6AB104EF"/>
    <w:rsid w:val="717174E7"/>
    <w:rsid w:val="779274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,"/>
  <w14:docId w14:val="0E3040BC"/>
  <w15:docId w15:val="{CDF77F80-41B9-48EF-8246-2A78CD3EA3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qFormat/>
  </w:style>
  <w:style w:type="character" w:customStyle="1" w:styleId="FooterChar">
    <w:name w:val="Footer Char"/>
    <w:basedOn w:val="DefaultParagraphFont"/>
    <w:link w:val="Footer"/>
    <w:uiPriority w:val="99"/>
  </w:style>
  <w:style w:type="character" w:customStyle="1" w:styleId="ListParagraphChar">
    <w:name w:val="List Paragraph Char"/>
    <w:link w:val="ListParagraph"/>
    <w:uiPriority w:val="34"/>
    <w:qFormat/>
    <w:locked/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png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47F04A-3D84-4B3E-BF46-A267887875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5</Pages>
  <Words>627</Words>
  <Characters>357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 THI TUONG NHI</dc:creator>
  <cp:lastModifiedBy>Nguyen Thi Thanh Thao</cp:lastModifiedBy>
  <cp:revision>12</cp:revision>
  <dcterms:created xsi:type="dcterms:W3CDTF">2023-03-21T07:21:00Z</dcterms:created>
  <dcterms:modified xsi:type="dcterms:W3CDTF">2023-03-27T0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486</vt:lpwstr>
  </property>
  <property fmtid="{D5CDD505-2E9C-101B-9397-08002B2CF9AE}" pid="3" name="ICV">
    <vt:lpwstr>79FA48A9825C4065B6B5E6BDFC3D07A9</vt:lpwstr>
  </property>
</Properties>
</file>